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D7F" w:rsidRPr="009F7A2B" w:rsidRDefault="00CD0D7F" w:rsidP="009F7A2B">
      <w:pPr>
        <w:pStyle w:val="Subtitle"/>
        <w:jc w:val="center"/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</w:pPr>
      <w:bookmarkStart w:id="0" w:name="_GoBack"/>
      <w:bookmarkEnd w:id="0"/>
      <w:r w:rsidRPr="009F7A2B"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  <w:t>Eigenvalues and Eigenvectors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Let </w:t>
      </w:r>
      <m:oMath>
        <m:r>
          <w:rPr>
            <w:rFonts w:ascii="Cambria Math"/>
            <w:lang w:bidi="bn-BD"/>
          </w:rPr>
          <m:t>A=(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a</m:t>
            </m:r>
          </m:e>
          <m:sub>
            <m:r>
              <w:rPr>
                <w:rFonts w:ascii="Cambria Math"/>
                <w:lang w:bidi="bn-BD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)</m:t>
            </m:r>
          </m:e>
          <m:sub>
            <m:r>
              <w:rPr>
                <w:rFonts w:ascii="Cambria Math"/>
                <w:lang w:bidi="bn-BD"/>
              </w:rPr>
              <m:t>n</m:t>
            </m:r>
            <m:r>
              <w:rPr>
                <w:rFonts w:ascii="Cambria Math" w:hAnsi="Cambria Math"/>
                <w:lang w:bidi="bn-BD"/>
              </w:rPr>
              <m:t>×</m:t>
            </m:r>
            <m:r>
              <w:rPr>
                <w:rFonts w:ascii="Cambria Math"/>
                <w:lang w:bidi="bn-BD"/>
              </w:rPr>
              <m:t>n</m:t>
            </m:r>
          </m:sub>
        </m:sSub>
      </m:oMath>
      <w:r>
        <w:rPr>
          <w:lang w:bidi="bn-BD"/>
        </w:rPr>
        <w:t xml:space="preserve"> </w:t>
      </w:r>
      <w:r w:rsidR="007B5F74">
        <w:rPr>
          <w:lang w:bidi="bn-BD"/>
        </w:rPr>
        <w:t xml:space="preserve">is a square </w:t>
      </w:r>
      <w:r w:rsidRPr="009033E8">
        <w:rPr>
          <w:lang w:bidi="bn-BD"/>
        </w:rPr>
        <w:t xml:space="preserve">matrix. </w:t>
      </w:r>
      <w:r>
        <w:rPr>
          <w:lang w:bidi="bn-BD"/>
        </w:rPr>
        <w:t>A</w:t>
      </w:r>
      <w:r w:rsidRPr="009033E8">
        <w:rPr>
          <w:lang w:bidi="bn-BD"/>
        </w:rPr>
        <w:t xml:space="preserve"> non-zero vector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n </w:t>
      </w:r>
      <m:oMath>
        <m:sSup>
          <m:sSupPr>
            <m:ctrlPr>
              <w:rPr>
                <w:rFonts w:ascii="Cambria Math" w:hAnsi="Cambria Math"/>
                <w:i/>
                <w:lang w:bidi="bn-BD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lang w:bidi="bn-BD"/>
              </w:rPr>
              <m:t>R</m:t>
            </m:r>
          </m:e>
          <m:sup>
            <m:r>
              <w:rPr>
                <w:rFonts w:ascii="Cambria Math"/>
                <w:lang w:bidi="bn-BD"/>
              </w:rPr>
              <m:t>n</m:t>
            </m:r>
          </m:sup>
        </m:sSup>
      </m:oMath>
      <w:r w:rsidRPr="009033E8">
        <w:rPr>
          <w:lang w:bidi="bn-BD"/>
        </w:rPr>
        <w:t xml:space="preserve"> is called an eigenvector of </w:t>
      </w:r>
      <m:oMath>
        <m:r>
          <w:rPr>
            <w:rFonts w:ascii="Cambria Math"/>
            <w:lang w:bidi="bn-BD"/>
          </w:rPr>
          <m:t>A</m:t>
        </m:r>
      </m:oMath>
      <w:r w:rsidRPr="009033E8">
        <w:rPr>
          <w:lang w:bidi="bn-BD"/>
        </w:rPr>
        <w:t xml:space="preserve"> if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s a scalar multiple </w:t>
      </w:r>
      <w:proofErr w:type="gramStart"/>
      <w:r w:rsidRPr="009033E8">
        <w:rPr>
          <w:lang w:bidi="bn-BD"/>
        </w:rPr>
        <w:t xml:space="preserve">of </w:t>
      </w:r>
      <w:proofErr w:type="gramEnd"/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; that is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r>
          <w:rPr>
            <w:rFonts w:ascii="Cambria Math" w:eastAsiaTheme="minorEastAsia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for some scalar </w:t>
      </w:r>
      <m:oMath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The scalar </w:t>
      </w:r>
      <m:oMath>
        <m:r>
          <w:rPr>
            <w:rFonts w:ascii="Cambria Math" w:eastAsiaTheme="minorEastAsia"/>
            <w:lang w:bidi="bn-BD"/>
          </w:rPr>
          <m:t xml:space="preserve">λ </m:t>
        </m:r>
      </m:oMath>
      <w:r w:rsidRPr="009033E8">
        <w:rPr>
          <w:lang w:bidi="bn-BD"/>
        </w:rPr>
        <w:t xml:space="preserve">is called an eigenvalue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is called the eigenvector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corresponding </w:t>
      </w:r>
      <w:r w:rsidR="002E2854" w:rsidRPr="009033E8">
        <w:rPr>
          <w:lang w:bidi="bn-BD"/>
        </w:rPr>
        <w:t>to</w:t>
      </w:r>
      <m:oMath>
        <m:r>
          <w:rPr>
            <w:rFonts w:ascii="Cambria Math" w:hAnsi="Cambria Math"/>
            <w:lang w:bidi="bn-BD"/>
          </w:rPr>
          <m:t xml:space="preserve">  </m:t>
        </m:r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  <w:r w:rsidR="00E87EA4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The vector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is an eigenvector of</w:t>
      </w:r>
      <w:r w:rsidRPr="009033E8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corresponding to the </w:t>
      </w:r>
      <w:proofErr w:type="gramStart"/>
      <w:r w:rsidRPr="009033E8">
        <w:rPr>
          <w:rFonts w:eastAsiaTheme="minorEastAsia"/>
          <w:lang w:bidi="bn-BD"/>
        </w:rPr>
        <w:t>eigenvalue</w:t>
      </w:r>
      <w:r w:rsidR="007A101B">
        <w:rPr>
          <w:rFonts w:eastAsiaTheme="minorEastAsia"/>
          <w:lang w:bidi="bn-BD"/>
        </w:rPr>
        <w:t xml:space="preserve"> </w:t>
      </w:r>
      <w:proofErr w:type="gramEnd"/>
      <m:oMath>
        <m:r>
          <w:rPr>
            <w:rFonts w:ascii="Cambria Math" w:eastAsiaTheme="minorEastAsia" w:hAnsi="Cambria Math"/>
            <w:lang w:bidi="bn-BD"/>
          </w:rPr>
          <m:t>λ=3</m:t>
        </m:r>
      </m:oMath>
      <w:r w:rsidR="007A101B">
        <w:rPr>
          <w:rFonts w:eastAsiaTheme="minorEastAsia"/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rFonts w:eastAsiaTheme="minorEastAsia"/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 xml:space="preserve">Characteristic </w:t>
      </w:r>
      <w:r>
        <w:rPr>
          <w:rFonts w:eastAsiaTheme="minorEastAsia"/>
          <w:b/>
          <w:lang w:bidi="bn-BD"/>
        </w:rPr>
        <w:t>m</w:t>
      </w:r>
      <w:r w:rsidRPr="009033E8">
        <w:rPr>
          <w:rFonts w:eastAsiaTheme="minorEastAsia"/>
          <w:b/>
          <w:lang w:bidi="bn-BD"/>
        </w:rPr>
        <w:t xml:space="preserve">atrix: </w:t>
      </w:r>
    </w:p>
    <w:p w:rsidR="00CD0D7F" w:rsidRPr="009033E8" w:rsidRDefault="007B5F74" w:rsidP="000F3E2D">
      <w:pPr>
        <w:spacing w:line="276" w:lineRule="auto"/>
        <w:jc w:val="both"/>
        <w:rPr>
          <w:rFonts w:eastAsiaTheme="minorEastAsia"/>
          <w:lang w:bidi="bn-BD"/>
        </w:rPr>
      </w:pPr>
      <w:r>
        <w:rPr>
          <w:rFonts w:eastAsiaTheme="minorEastAsia"/>
          <w:lang w:bidi="bn-BD"/>
        </w:rPr>
        <w:t xml:space="preserve">Provided that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>
        <w:rPr>
          <w:rFonts w:eastAsiaTheme="minorEastAsia"/>
          <w:lang w:bidi="bn-BD"/>
        </w:rPr>
        <w:t xml:space="preserve"> is a square matrix of </w:t>
      </w:r>
      <w:proofErr w:type="gramStart"/>
      <w:r>
        <w:rPr>
          <w:rFonts w:eastAsiaTheme="minorEastAsia"/>
          <w:lang w:bidi="bn-BD"/>
        </w:rPr>
        <w:t xml:space="preserve">order </w:t>
      </w:r>
      <w:proofErr w:type="gramEnd"/>
      <m:oMath>
        <m:r>
          <w:rPr>
            <w:rFonts w:ascii="Cambria Math" w:eastAsiaTheme="minorEastAsia" w:hAnsi="Cambria Math"/>
            <w:lang w:bidi="bn-BD"/>
          </w:rPr>
          <m:t>n×n</m:t>
        </m:r>
      </m:oMath>
      <w:r w:rsidR="00CD0D7F" w:rsidRPr="009033E8">
        <w:rPr>
          <w:rFonts w:eastAsiaTheme="minorEastAsia"/>
          <w:lang w:bidi="bn-BD"/>
        </w:rPr>
        <w:t xml:space="preserve">. Then </w:t>
      </w:r>
      <w:r w:rsidR="00CD0D7F">
        <w:rPr>
          <w:rFonts w:eastAsiaTheme="minorEastAsia"/>
          <w:lang w:bidi="bn-BD"/>
        </w:rPr>
        <w:t xml:space="preserve">the matrix </w:t>
      </w:r>
      <m:oMath>
        <m:r>
          <w:rPr>
            <w:rFonts w:ascii="Cambria Math" w:eastAsiaTheme="minorEastAsia"/>
            <w:lang w:bidi="bn-BD"/>
          </w:rPr>
          <m:t>A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λI</m:t>
        </m:r>
      </m:oMath>
      <w:r w:rsidR="00CD0D7F" w:rsidRPr="009033E8">
        <w:rPr>
          <w:rFonts w:eastAsiaTheme="minorEastAsia"/>
          <w:lang w:bidi="bn-BD"/>
        </w:rPr>
        <w:t xml:space="preserve"> is called the characteristic matrix wher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>
        <w:rPr>
          <w:rFonts w:eastAsiaTheme="minorEastAsia"/>
          <w:lang w:bidi="bn-BD"/>
        </w:rPr>
        <w:t xml:space="preserve"> is </w:t>
      </w:r>
      <w:r w:rsidR="00CD0D7F" w:rsidRPr="009033E8">
        <w:rPr>
          <w:rFonts w:eastAsiaTheme="minorEastAsia"/>
          <w:lang w:bidi="bn-BD"/>
        </w:rPr>
        <w:t xml:space="preserve">scalar and </w:t>
      </w:r>
      <m:oMath>
        <m:r>
          <w:rPr>
            <w:rFonts w:ascii="Cambria Math" w:eastAsiaTheme="minorEastAsia"/>
            <w:lang w:bidi="bn-BD"/>
          </w:rPr>
          <m:t>I</m:t>
        </m:r>
      </m:oMath>
      <w:r w:rsidR="00CD0D7F" w:rsidRPr="009033E8">
        <w:rPr>
          <w:rFonts w:eastAsiaTheme="minorEastAsia"/>
          <w:lang w:bidi="bn-BD"/>
        </w:rPr>
        <w:t xml:space="preserve"> is the unit matrix. 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</w:p>
    <w:p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B5F74">
        <w:rPr>
          <w:rFonts w:eastAsiaTheme="minorEastAsia"/>
          <w:lang w:bidi="bn-BD"/>
        </w:rPr>
        <w:t xml:space="preserve">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:rsidR="00CD0D7F" w:rsidRPr="000F3E2D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CD0D7F" w:rsidRPr="009033E8" w:rsidRDefault="007B5F74" w:rsidP="000F3E2D">
      <w:pPr>
        <w:spacing w:line="276" w:lineRule="auto"/>
        <w:jc w:val="both"/>
        <w:rPr>
          <w:lang w:bidi="bn-BD"/>
        </w:rPr>
      </w:pPr>
      <w:proofErr w:type="gramStart"/>
      <w:r>
        <w:rPr>
          <w:lang w:bidi="bn-BD"/>
        </w:rPr>
        <w:t>i</w:t>
      </w:r>
      <w:r w:rsidR="00CD0D7F" w:rsidRPr="009033E8">
        <w:rPr>
          <w:lang w:bidi="bn-BD"/>
        </w:rPr>
        <w:t>s</w:t>
      </w:r>
      <w:proofErr w:type="gramEnd"/>
      <w:r w:rsidR="00CD0D7F" w:rsidRPr="009033E8">
        <w:rPr>
          <w:lang w:bidi="bn-BD"/>
        </w:rPr>
        <w:t xml:space="preserve"> the characteristic matrix.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p</w:t>
      </w:r>
      <w:r w:rsidRPr="009033E8">
        <w:rPr>
          <w:b/>
        </w:rPr>
        <w:t>olynomial:</w:t>
      </w:r>
    </w:p>
    <w:p w:rsidR="00CD0D7F" w:rsidRDefault="00CD0D7F" w:rsidP="000F3E2D">
      <w:pPr>
        <w:spacing w:line="276" w:lineRule="auto"/>
        <w:jc w:val="both"/>
      </w:pPr>
      <w:r w:rsidRPr="009033E8">
        <w:t xml:space="preserve">The determinant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</m:oMath>
      <w:r w:rsidRPr="009033E8">
        <w:t xml:space="preserve"> </w:t>
      </w:r>
      <w:r w:rsidR="004373C9">
        <w:t>results</w:t>
      </w:r>
      <w:r w:rsidRPr="009033E8">
        <w:t xml:space="preserve"> a polynomial</w:t>
      </w:r>
      <w:r w:rsidR="004373C9">
        <w:t xml:space="preserve"> </w:t>
      </w:r>
      <w:proofErr w:type="gramStart"/>
      <w:r w:rsidR="004373C9">
        <w:t xml:space="preserve">of </w:t>
      </w:r>
      <w:proofErr w:type="gramEnd"/>
      <m:oMath>
        <m:r>
          <w:rPr>
            <w:rFonts w:ascii="Cambria Math" w:hAnsi="Cambria Math"/>
          </w:rPr>
          <m:t>λ</m:t>
        </m:r>
      </m:oMath>
      <w:r w:rsidRPr="009033E8">
        <w:t xml:space="preserve">, which </w:t>
      </w:r>
      <w:r w:rsidR="003B7770">
        <w:t xml:space="preserve">is called </w:t>
      </w:r>
      <w:r w:rsidRPr="009033E8">
        <w:t xml:space="preserve">characteristic polynomial of matrix </w:t>
      </w:r>
      <m:oMath>
        <m:r>
          <w:rPr>
            <w:rFonts w:ascii="Cambria Math"/>
          </w:rPr>
          <m:t>A</m:t>
        </m:r>
      </m:oMath>
      <w:r w:rsidRPr="009033E8">
        <w:t xml:space="preserve">. </w:t>
      </w:r>
      <w:r w:rsidR="003B7770">
        <w:t xml:space="preserve">Following is an example of characteristic polynomial of </w:t>
      </w:r>
      <m:oMath>
        <m:r>
          <w:rPr>
            <w:rFonts w:ascii="Cambria Math" w:hAnsi="Cambria Math"/>
          </w:rPr>
          <m:t>λ</m:t>
        </m:r>
      </m:oMath>
      <w:r w:rsidR="003B7770">
        <w:t xml:space="preserve"> of </w:t>
      </w:r>
      <w:proofErr w:type="gramStart"/>
      <w:r w:rsidR="003B7770">
        <w:t xml:space="preserve">degree </w:t>
      </w:r>
      <w:proofErr w:type="gramEnd"/>
      <m:oMath>
        <m:r>
          <w:rPr>
            <w:rFonts w:ascii="Cambria Math" w:hAnsi="Cambria Math"/>
          </w:rPr>
          <m:t>3</m:t>
        </m:r>
      </m:oMath>
      <w:r w:rsidR="003B7770">
        <w:t xml:space="preserve">, the order of the matrix </w:t>
      </w:r>
      <m:oMath>
        <m:r>
          <w:rPr>
            <w:rFonts w:ascii="Cambria Math" w:hAnsi="Cambria Math"/>
          </w:rPr>
          <m:t>A</m:t>
        </m:r>
      </m:oMath>
      <w:r w:rsidR="003B7770">
        <w:t xml:space="preserve">, </w:t>
      </w:r>
    </w:p>
    <w:p w:rsidR="003B7770" w:rsidRPr="009033E8" w:rsidRDefault="003B7770" w:rsidP="000F3E2D">
      <w:pPr>
        <w:spacing w:line="276" w:lineRule="auto"/>
        <w:jc w:val="both"/>
      </w:pPr>
    </w:p>
    <w:p w:rsidR="00CD0D7F" w:rsidRPr="009033E8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A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I</m:t>
              </m:r>
            </m:e>
          </m:d>
          <m:r>
            <w:rPr>
              <w:rFonts w:ascii="Cambria Math" w:eastAsiaTheme="minorEastAsia"/>
              <w:lang w:bidi="bn-BD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 xml:space="preserve">   =</m:t>
          </m:r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2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6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λ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pPr>
                <m:e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sup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lang w:bidi="bn-BD"/>
                </w:rPr>
              </m:ctrlPr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2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/>
                  <w:lang w:bidi="bn-BD"/>
                </w:rPr>
                <m:t>1</m:t>
              </m:r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r>
            <w:rPr>
              <w:rFonts w:ascii="Cambria Math"/>
              <w:lang w:bidi="bn-BD"/>
            </w:rPr>
            <m:t>+1(2</m:t>
          </m:r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+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/>
              <w:lang w:bidi="bn-BD"/>
            </w:rPr>
            <m:t>)</m:t>
          </m:r>
        </m:oMath>
      </m:oMathPara>
    </w:p>
    <w:p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>
        <m:r>
          <w:rPr>
            <w:rFonts w:ascii="Cambria Math" w:eastAsiaTheme="minorEastAsia"/>
            <w:lang w:bidi="bn-BD"/>
          </w:rPr>
          <m:t xml:space="preserve">   =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</m:t>
        </m:r>
      </m:oMath>
      <w:r w:rsidR="003B7770">
        <w:rPr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e</w:t>
      </w:r>
      <w:r w:rsidRPr="009033E8">
        <w:rPr>
          <w:b/>
        </w:rPr>
        <w:t>quation:</w:t>
      </w:r>
    </w:p>
    <w:p w:rsidR="00CD0D7F" w:rsidRPr="009033E8" w:rsidRDefault="00CD0D7F" w:rsidP="000F3E2D">
      <w:pPr>
        <w:spacing w:line="276" w:lineRule="auto"/>
        <w:jc w:val="both"/>
      </w:pPr>
      <w:r w:rsidRPr="009033E8">
        <w:t xml:space="preserve">The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is called characteristic equation</w:t>
      </w:r>
      <w:r w:rsidR="003B7770">
        <w:t xml:space="preserve"> for </w:t>
      </w:r>
      <w:proofErr w:type="gramStart"/>
      <w:r w:rsidR="003B7770">
        <w:t xml:space="preserve">matrix </w:t>
      </w:r>
      <w:proofErr w:type="gramEnd"/>
      <m:oMath>
        <m:r>
          <w:rPr>
            <w:rFonts w:ascii="Cambria Math" w:hAnsi="Cambria Math"/>
          </w:rPr>
          <m:t>A</m:t>
        </m:r>
      </m:oMath>
      <w:r w:rsidRPr="009033E8">
        <w:t>.</w:t>
      </w:r>
    </w:p>
    <w:p w:rsidR="00CD0D7F" w:rsidRPr="009033E8" w:rsidRDefault="003B7770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For example,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=0</m:t>
        </m:r>
      </m:oMath>
      <w:r>
        <w:rPr>
          <w:lang w:bidi="bn-BD"/>
        </w:rPr>
        <w:t xml:space="preserve"> is characteristic polynomial for the above </w:t>
      </w:r>
      <w:proofErr w:type="gramStart"/>
      <w:r>
        <w:rPr>
          <w:lang w:bidi="bn-BD"/>
        </w:rPr>
        <w:t xml:space="preserve">matrix </w:t>
      </w:r>
      <w:proofErr w:type="gramEnd"/>
      <m:oMath>
        <m:r>
          <w:rPr>
            <w:rFonts w:ascii="Cambria Math" w:hAnsi="Cambria Math"/>
            <w:lang w:bidi="bn-BD"/>
          </w:rPr>
          <m:t>A</m:t>
        </m:r>
      </m:oMath>
      <w:r>
        <w:rPr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</w:pPr>
    </w:p>
    <w:p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roots or </w:t>
      </w:r>
      <w:r>
        <w:rPr>
          <w:b/>
        </w:rPr>
        <w:t>e</w:t>
      </w:r>
      <w:r w:rsidRPr="009033E8">
        <w:rPr>
          <w:b/>
        </w:rPr>
        <w:t>igenvalues:</w:t>
      </w:r>
    </w:p>
    <w:p w:rsidR="00CD0D7F" w:rsidRPr="009033E8" w:rsidRDefault="00CD0D7F" w:rsidP="000F3E2D">
      <w:pPr>
        <w:spacing w:line="276" w:lineRule="auto"/>
        <w:jc w:val="both"/>
      </w:pPr>
      <w:r w:rsidRPr="009033E8">
        <w:t xml:space="preserve">The roots of </w:t>
      </w:r>
      <w:r w:rsidR="003B7770">
        <w:t xml:space="preserve">the </w:t>
      </w:r>
      <w:r w:rsidRPr="009033E8">
        <w:t xml:space="preserve">characteristic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are called characteristic roots of matrix A.</w:t>
      </w:r>
    </w:p>
    <w:p w:rsidR="00CD0D7F" w:rsidRPr="009033E8" w:rsidRDefault="00CD0D7F" w:rsidP="000F3E2D">
      <w:pPr>
        <w:spacing w:line="276" w:lineRule="auto"/>
        <w:jc w:val="both"/>
      </w:pPr>
    </w:p>
    <w:p w:rsidR="00CD0D7F" w:rsidRPr="009033E8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  <w:lang w:bidi="bn-BD"/>
                </w:rPr>
                <m:t>∴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7</m:t>
          </m:r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2</m:t>
              </m:r>
            </m:sup>
          </m:sSup>
          <m:r>
            <w:rPr>
              <w:rFonts w:ascii="Cambria Math" w:eastAsiaTheme="minorEastAsia"/>
              <w:lang w:bidi="bn-BD"/>
            </w:rPr>
            <m:t>+11λ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5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 xml:space="preserve"> 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</m:t>
              </m:r>
            </m:e>
          </m:d>
          <m:r>
            <w:rPr>
              <w:rFonts w:ascii="Cambria Math" w:eastAsiaTheme="minorEastAsia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r>
            <w:rPr>
              <w:rFonts w:ascii="Cambria Math" w:eastAsiaTheme="minorEastAsia"/>
              <w:lang w:bidi="bn-BD"/>
            </w:rPr>
            <m:t>λ=1,1,5</m:t>
          </m:r>
        </m:oMath>
      </m:oMathPara>
    </w:p>
    <w:p w:rsidR="00CD0D7F" w:rsidRPr="009033E8" w:rsidRDefault="003B7770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r </w:t>
      </w:r>
      <w:r w:rsidR="00CD0D7F">
        <w:rPr>
          <w:lang w:bidi="bn-BD"/>
        </w:rPr>
        <w:t>e</w:t>
      </w:r>
      <w:r w:rsidR="00CD0D7F" w:rsidRPr="009033E8">
        <w:rPr>
          <w:lang w:bidi="bn-BD"/>
        </w:rPr>
        <w:t>igenvalues are 1</w:t>
      </w:r>
      <w:proofErr w:type="gramStart"/>
      <w:r w:rsidR="00CD0D7F" w:rsidRPr="009033E8">
        <w:rPr>
          <w:lang w:bidi="bn-BD"/>
        </w:rPr>
        <w:t>,1</w:t>
      </w:r>
      <w:proofErr w:type="gramEnd"/>
      <w:r>
        <w:rPr>
          <w:lang w:bidi="bn-BD"/>
        </w:rPr>
        <w:t xml:space="preserve"> </w:t>
      </w:r>
      <w:r w:rsidR="00CD0D7F">
        <w:rPr>
          <w:lang w:bidi="bn-BD"/>
        </w:rPr>
        <w:t>and</w:t>
      </w:r>
      <w:r>
        <w:rPr>
          <w:lang w:bidi="bn-BD"/>
        </w:rPr>
        <w:t xml:space="preserve"> </w:t>
      </w:r>
      <w:r w:rsidR="00CD0D7F" w:rsidRPr="009033E8">
        <w:rPr>
          <w:lang w:bidi="bn-BD"/>
        </w:rPr>
        <w:t>5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b/>
          <w:lang w:bidi="bn-BD"/>
        </w:rPr>
      </w:pPr>
      <w:r w:rsidRPr="009033E8">
        <w:rPr>
          <w:b/>
          <w:lang w:bidi="bn-BD"/>
        </w:rPr>
        <w:t>Example: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ind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s and </w:t>
      </w:r>
      <w:r w:rsidR="003B7770">
        <w:rPr>
          <w:lang w:bidi="bn-BD"/>
        </w:rPr>
        <w:t>e</w:t>
      </w:r>
      <w:r w:rsidR="003B7770" w:rsidRPr="009033E8">
        <w:rPr>
          <w:lang w:bidi="bn-BD"/>
        </w:rPr>
        <w:t>igenvectors</w:t>
      </w:r>
      <w:r w:rsidRPr="009033E8">
        <w:rPr>
          <w:lang w:bidi="bn-BD"/>
        </w:rPr>
        <w:t xml:space="preserve"> of the matrix </w:t>
      </w:r>
      <m:oMath>
        <m:r>
          <w:rPr>
            <w:rFonts w:asci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</m:m>
          </m:e>
        </m:d>
      </m:oMath>
    </w:p>
    <w:p w:rsidR="00CD0D7F" w:rsidRPr="0034620E" w:rsidRDefault="00CD0D7F" w:rsidP="000F3E2D">
      <w:pPr>
        <w:spacing w:line="276" w:lineRule="auto"/>
        <w:jc w:val="both"/>
        <w:rPr>
          <w:b/>
          <w:lang w:bidi="bn-BD"/>
        </w:rPr>
      </w:pPr>
      <w:r w:rsidRPr="0034620E">
        <w:rPr>
          <w:b/>
          <w:lang w:bidi="bn-BD"/>
        </w:rPr>
        <w:t xml:space="preserve">Solution: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</w:t>
      </w:r>
      <w:r w:rsidR="003B7770">
        <w:rPr>
          <w:lang w:bidi="bn-BD"/>
        </w:rPr>
        <w:t>,</w:t>
      </w:r>
      <w:r w:rsidRPr="009033E8">
        <w:rPr>
          <w:lang w:bidi="bn-BD"/>
        </w:rPr>
        <w:t xml:space="preserve"> 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</w:t>
      </w:r>
      <w:r w:rsidR="003B7770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1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2</m:t>
            </m:r>
          </m:e>
        </m:d>
        <m:r>
          <w:rPr>
            <w:rFonts w:ascii="Cambria Math" w:eastAsiaTheme="minorEastAsia"/>
            <w:lang w:bidi="bn-BD"/>
          </w:rPr>
          <m:t>=0</m:t>
        </m:r>
      </m:oMath>
    </w:p>
    <w:p w:rsidR="00CD0D7F" w:rsidRPr="009033E8" w:rsidRDefault="000F3E2D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</w:t>
      </w:r>
      <w:r>
        <w:rPr>
          <w:lang w:bidi="bn-BD"/>
        </w:rPr>
        <w:t xml:space="preserve">r the Eigenvalues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is </w:t>
      </w:r>
      <m:oMath>
        <m:r>
          <w:rPr>
            <w:rFonts w:ascii="Cambria Math" w:eastAsiaTheme="minorEastAsia"/>
            <w:lang w:bidi="bn-BD"/>
          </w:rPr>
          <m:t>λ=1,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,2</m:t>
        </m:r>
      </m:oMath>
    </w:p>
    <w:p w:rsidR="00CD0D7F" w:rsidRPr="009033E8" w:rsidRDefault="00D25FF0" w:rsidP="000F3E2D">
      <w:pPr>
        <w:spacing w:line="276" w:lineRule="auto"/>
        <w:jc w:val="both"/>
        <w:rPr>
          <w:lang w:bidi="bn-BD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00350</wp:posOffset>
                </wp:positionH>
                <wp:positionV relativeFrom="paragraph">
                  <wp:posOffset>387350</wp:posOffset>
                </wp:positionV>
                <wp:extent cx="3381375" cy="2533650"/>
                <wp:effectExtent l="19050" t="19050" r="28575" b="1905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1375" cy="253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3B63" w:rsidRDefault="00483B63">
                            <w:proofErr w:type="spellStart"/>
                            <w:r w:rsidRPr="00821D68">
                              <w:rPr>
                                <w:b/>
                              </w:rPr>
                              <w:t>MatLab</w:t>
                            </w:r>
                            <w:proofErr w:type="spellEnd"/>
                            <w:r>
                              <w:t xml:space="preserve"> command for finding eigenvalues and eigenvectors: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A</w:t>
                            </w:r>
                            <w:proofErr w:type="gramStart"/>
                            <w:r>
                              <w:t>=[</w:t>
                            </w:r>
                            <w:proofErr w:type="gramEnd"/>
                            <w:r>
                              <w:t>1 2 -1;0 -2 0;0 5 2];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[</w:t>
                            </w:r>
                            <w:proofErr w:type="spellStart"/>
                            <w:r>
                              <w:t>v</w:t>
                            </w:r>
                            <w:proofErr w:type="gramStart"/>
                            <w:r>
                              <w:t>,d</w:t>
                            </w:r>
                            <w:proofErr w:type="spellEnd"/>
                            <w:proofErr w:type="gramEnd"/>
                            <w:r>
                              <w:t>]=</w:t>
                            </w:r>
                            <w:proofErr w:type="spellStart"/>
                            <w:r>
                              <w:t>eig</w:t>
                            </w:r>
                            <w:proofErr w:type="spellEnd"/>
                            <w:r>
                              <w:t>(</w:t>
                            </w:r>
                            <w:proofErr w:type="spellStart"/>
                            <w:r>
                              <w:t>sym</w:t>
                            </w:r>
                            <w:proofErr w:type="spellEnd"/>
                            <w:r>
                              <w:t>(A));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r w:rsidRPr="00380392">
                              <w:t>eigenvalues=</w:t>
                            </w:r>
                            <w:proofErr w:type="spellStart"/>
                            <w:proofErr w:type="gramStart"/>
                            <w:r w:rsidRPr="00380392">
                              <w:t>eig</w:t>
                            </w:r>
                            <w:proofErr w:type="spellEnd"/>
                            <w:r w:rsidRPr="00380392">
                              <w:t>(</w:t>
                            </w:r>
                            <w:proofErr w:type="gramEnd"/>
                            <w:r w:rsidRPr="00380392">
                              <w:t>A)'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proofErr w:type="gramStart"/>
                            <w:r>
                              <w:t>eigenvalues</w:t>
                            </w:r>
                            <w:proofErr w:type="gramEnd"/>
                            <w:r>
                              <w:t xml:space="preserve"> =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     1     2    -2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proofErr w:type="gramStart"/>
                            <w:r>
                              <w:t>eigenvectors=</w:t>
                            </w:r>
                            <w:proofErr w:type="gramEnd"/>
                            <w:r>
                              <w:t>double(v)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proofErr w:type="gramStart"/>
                            <w:r>
                              <w:t>eigenvectors</w:t>
                            </w:r>
                            <w:proofErr w:type="gramEnd"/>
                            <w:r>
                              <w:t xml:space="preserve"> =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1.0000   -1.0000      0.8667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 0             -0.8000</w:t>
                            </w:r>
                          </w:p>
                          <w:p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1.0000      1.0000</w:t>
                            </w:r>
                          </w:p>
                          <w:p w:rsidR="00483B63" w:rsidRDefault="00483B63" w:rsidP="00380392">
                            <w:pPr>
                              <w:spacing w:line="276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left:0;text-align:left;margin-left:220.5pt;margin-top:30.5pt;width:266.25pt;height:19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" strokeweight="2.25pt">
                <v:textbox>
                  <w:txbxContent>
                    <w:p w:rsidR="00483B63" w:rsidRDefault="00483B63">
                      <w:r w:rsidRPr="00821D68">
                        <w:rPr>
                          <w:b/>
                        </w:rPr>
                        <w:t>MatLab</w:t>
                      </w:r>
                      <w:r>
                        <w:t xml:space="preserve"> command for finding eigenvalues and eigenvectors: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>&gt;&gt; A=[1 2 -1;0 -2 0;0 5 2];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>&gt;&gt; [v,d]=eig(sym(A));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 xml:space="preserve">&gt;&gt; </w:t>
                      </w:r>
                      <w:r w:rsidRPr="00380392">
                        <w:t>eigenvalues=eig(A)'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>eigenvalues =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  <w:r>
                        <w:t xml:space="preserve">     1     2    -2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>&gt;&gt; eigenvectors=double(v)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>eigenvectors =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 xml:space="preserve">    1.0000   -1.0000      0.8667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 0             -0.8000</w:t>
                      </w:r>
                    </w:p>
                    <w:p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1.0000      1.0000</w:t>
                      </w:r>
                    </w:p>
                    <w:p w:rsidR="00483B63" w:rsidRDefault="00483B63" w:rsidP="00380392">
                      <w:pPr>
                        <w:spacing w:line="276" w:lineRule="auto"/>
                      </w:pPr>
                    </w:p>
                  </w:txbxContent>
                </v:textbox>
              </v:rect>
            </w:pict>
          </mc:Fallback>
        </mc:AlternateContent>
      </w:r>
      <w:r w:rsidR="00CD0D7F" w:rsidRPr="009033E8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0F3E2D">
        <w:rPr>
          <w:lang w:bidi="bn-BD"/>
        </w:rPr>
        <w:t xml:space="preserve"> is an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corresponding to the Eigenvalu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 w:rsidRPr="009033E8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="00CD0D7F" w:rsidRPr="009033E8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0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lang w:bidi="bn-BD"/>
          </w:rPr>
          <m:t>=0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proofErr w:type="gramStart"/>
      <w:r w:rsidRPr="009033E8">
        <w:rPr>
          <w:lang w:bidi="bn-BD"/>
        </w:rPr>
        <w:t xml:space="preserve">When </w:t>
      </w:r>
      <w:proofErr w:type="gramEnd"/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, then </w:t>
      </w:r>
    </w:p>
    <w:p w:rsidR="00CD0D7F" w:rsidRPr="009033E8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lving 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0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</m:oMath>
      <w:r w:rsidR="000F3E2D">
        <w:rPr>
          <w:lang w:bidi="bn-BD"/>
        </w:rPr>
        <w:t xml:space="preserve"> is a free variable.</w:t>
      </w:r>
      <w:r w:rsidRPr="009033E8">
        <w:rPr>
          <w:lang w:bidi="bn-BD"/>
        </w:rPr>
        <w:t xml:space="preserve"> Let</w:t>
      </w:r>
      <w:proofErr w:type="gramStart"/>
      <w:r w:rsidR="000F3E2D">
        <w:rPr>
          <w:lang w:bidi="bn-BD"/>
        </w:rPr>
        <w:t>,</w:t>
      </w:r>
      <w:r w:rsidRPr="009033E8">
        <w:rPr>
          <w:lang w:bidi="bn-BD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9033E8">
        <w:rPr>
          <w:lang w:bidi="bn-BD"/>
        </w:rPr>
        <w:t xml:space="preserve">, where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a</w:t>
      </w:r>
      <w:r>
        <w:rPr>
          <w:lang w:bidi="bn-BD"/>
        </w:rPr>
        <w:t>ny real number. Therefore, the e</w:t>
      </w:r>
      <w:r w:rsidRPr="009033E8">
        <w:rPr>
          <w:lang w:bidi="bn-BD"/>
        </w:rPr>
        <w:t xml:space="preserve">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 are the non-zero vectors of the </w:t>
      </w:r>
      <w:proofErr w:type="gramStart"/>
      <w:r w:rsidRPr="009033E8">
        <w:rPr>
          <w:lang w:bidi="bn-BD"/>
        </w:rPr>
        <w:t>form</w:t>
      </w:r>
      <w:r>
        <w:rPr>
          <w:lang w:bidi="bn-BD"/>
        </w:rPr>
        <w:t xml:space="preserve"> </w:t>
      </w:r>
      <w:proofErr w:type="gramEnd"/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a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>. In particular</w:t>
      </w:r>
      <w:r w:rsidR="000F3E2D">
        <w:rPr>
          <w:lang w:bidi="bn-BD"/>
        </w:rPr>
        <w:t xml:space="preserve">, </w:t>
      </w:r>
      <w:proofErr w:type="gramStart"/>
      <w:r w:rsidR="000F3E2D">
        <w:rPr>
          <w:lang w:bidi="bn-BD"/>
        </w:rPr>
        <w:t>if</w:t>
      </w:r>
      <w:r w:rsidRPr="009033E8">
        <w:rPr>
          <w:lang w:bidi="bn-BD"/>
        </w:rPr>
        <w:t xml:space="preserve"> </w:t>
      </w:r>
      <w:proofErr w:type="gramEnd"/>
      <m:oMath>
        <m:r>
          <w:rPr>
            <w:rFonts w:ascii="Cambria Math" w:eastAsiaTheme="minorEastAsia"/>
            <w:lang w:bidi="bn-BD"/>
          </w:rPr>
          <m:t>a=1</m:t>
        </m:r>
      </m:oMath>
      <w:r w:rsidRPr="009033E8">
        <w:rPr>
          <w:lang w:bidi="bn-BD"/>
        </w:rPr>
        <w:t xml:space="preserve">, the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 xml:space="preserve"> is an Eigenvector corresponding to the Eigenvalue of </w:t>
      </w:r>
      <m:oMath>
        <m:r>
          <w:rPr>
            <w:rFonts w:ascii="Cambria Math" w:eastAsiaTheme="minorEastAsia"/>
            <w:lang w:bidi="bn-BD"/>
          </w:rPr>
          <m:t>λ=1</m:t>
        </m:r>
      </m:oMath>
    </w:p>
    <w:p w:rsidR="00CD0D7F" w:rsidRPr="009033E8" w:rsidRDefault="000F3E2D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Again</w:t>
      </w:r>
      <w:r w:rsidR="00CD0D7F" w:rsidRPr="009033E8">
        <w:rPr>
          <w:lang w:bidi="bn-BD"/>
        </w:rPr>
        <w:t xml:space="preserve">, </w:t>
      </w:r>
      <w:proofErr w:type="gramStart"/>
      <w:r w:rsidR="00CD0D7F" w:rsidRPr="009033E8">
        <w:rPr>
          <w:lang w:bidi="bn-BD"/>
        </w:rPr>
        <w:t xml:space="preserve">when </w:t>
      </w:r>
      <w:proofErr w:type="gramEnd"/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  <w:r>
        <w:rPr>
          <w:lang w:bidi="bn-BD"/>
        </w:rPr>
        <w:t>, we find</w:t>
      </w:r>
    </w:p>
    <w:p w:rsidR="00CD0D7F" w:rsidRPr="009033E8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</w:t>
      </w:r>
      <w:r w:rsidR="000F3E2D">
        <w:rPr>
          <w:lang w:bidi="bn-BD"/>
        </w:rPr>
        <w:t>, we have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is system has one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b.</m:t>
        </m:r>
      </m:oMath>
    </w:p>
    <w:p w:rsidR="00CD0D7F" w:rsidRPr="009033E8" w:rsidRDefault="00804E77" w:rsidP="000F3E2D">
      <w:pPr>
        <w:spacing w:line="276" w:lineRule="auto"/>
        <w:jc w:val="both"/>
        <w:rPr>
          <w:lang w:bidi="bn-BD"/>
        </w:rPr>
      </w:pP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4b</m:t>
            </m:r>
          </m:num>
          <m:den>
            <m:r>
              <w:rPr>
                <w:rFonts w:ascii="Cambria Math"/>
                <w:lang w:bidi="bn-BD"/>
              </w:rPr>
              <m:t>5</m:t>
            </m:r>
          </m:den>
        </m:f>
      </m:oMath>
      <w:r w:rsidR="00CD0D7F" w:rsidRPr="009033E8">
        <w:rPr>
          <w:lang w:bidi="bn-BD"/>
        </w:rPr>
        <w:t xml:space="preserve"> </w:t>
      </w:r>
      <w:proofErr w:type="gramStart"/>
      <w:r w:rsidR="00CD0D7F" w:rsidRPr="009033E8">
        <w:rPr>
          <w:lang w:bidi="bn-BD"/>
        </w:rPr>
        <w:t>and</w:t>
      </w:r>
      <w:proofErr w:type="gramEnd"/>
      <w:r w:rsidR="00CD0D7F"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13b</m:t>
            </m:r>
          </m:num>
          <m:den>
            <m:r>
              <w:rPr>
                <w:rFonts w:ascii="Cambria Math"/>
                <w:lang w:bidi="bn-BD"/>
              </w:rPr>
              <m:t>15</m:t>
            </m:r>
          </m:den>
        </m:f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herefore</w:t>
      </w:r>
      <w:proofErr w:type="gramStart"/>
      <w:r w:rsidRPr="009033E8">
        <w:rPr>
          <w:lang w:bidi="bn-BD"/>
        </w:rPr>
        <w:t xml:space="preserve">, </w:t>
      </w:r>
      <w:proofErr w:type="gramEnd"/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13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15</m:t>
                    </m:r>
                  </m:den>
                </m:f>
              </m:e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4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den>
                </m:f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b</m:t>
                </m:r>
              </m:e>
            </m:eqArr>
          </m:e>
        </m:d>
      </m:oMath>
      <w:r w:rsidR="000F3E2D">
        <w:rPr>
          <w:lang w:bidi="bn-BD"/>
        </w:rPr>
        <w:t>.</w:t>
      </w:r>
    </w:p>
    <w:p w:rsidR="00CD0D7F" w:rsidRPr="009033E8" w:rsidRDefault="00CD0D7F" w:rsidP="000F3E2D">
      <w:pPr>
        <w:spacing w:line="276" w:lineRule="auto"/>
        <w:jc w:val="both"/>
        <w:rPr>
          <w:vertAlign w:val="subscript"/>
          <w:lang w:bidi="bn-BD"/>
        </w:rPr>
      </w:pPr>
      <w:r w:rsidRPr="009033E8">
        <w:rPr>
          <w:lang w:bidi="bn-BD"/>
        </w:rPr>
        <w:t xml:space="preserve">In particular, let </w:t>
      </w:r>
      <m:oMath>
        <m:r>
          <w:rPr>
            <w:rFonts w:ascii="Cambria Math"/>
            <w:lang w:bidi="bn-BD"/>
          </w:rPr>
          <m:t>b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15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3</m:t>
                </m:r>
              </m:e>
              <m:e>
                <m:r>
                  <w:rPr>
                    <w:rFonts w:ascii="Cambria Math"/>
                    <w:lang w:bidi="bn-BD"/>
                  </w:rPr>
                  <m:t>12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 w:hAnsi="Cambria Math"/>
                    <w:lang w:bidi="bn-BD"/>
                  </w:rPr>
                  <m:t>-</m:t>
                </m:r>
                <m:r>
                  <w:rPr>
                    <w:rFonts w:ascii="Cambria Math" w:eastAsia="Cambria Math"/>
                    <w:lang w:bidi="bn-BD"/>
                  </w:rPr>
                  <m:t>15</m:t>
                </m:r>
              </m:e>
            </m:eqArr>
          </m:e>
        </m:d>
      </m:oMath>
      <w:r w:rsidRPr="009033E8">
        <w:rPr>
          <w:lang w:bidi="bn-BD"/>
        </w:rPr>
        <w:t xml:space="preserve"> is an </w:t>
      </w:r>
      <w:r>
        <w:rPr>
          <w:lang w:bidi="bn-BD"/>
        </w:rPr>
        <w:t>e</w:t>
      </w:r>
      <w:r w:rsidRPr="009033E8">
        <w:rPr>
          <w:lang w:bidi="bn-BD"/>
        </w:rPr>
        <w:t xml:space="preserve">igenvector corresponding to the </w:t>
      </w:r>
      <w:proofErr w:type="gramStart"/>
      <w:r>
        <w:rPr>
          <w:lang w:bidi="bn-BD"/>
        </w:rPr>
        <w:t>e</w:t>
      </w:r>
      <w:r w:rsidRPr="009033E8">
        <w:rPr>
          <w:lang w:bidi="bn-BD"/>
        </w:rPr>
        <w:t>igenvalue</w:t>
      </w:r>
      <w:proofErr w:type="gramEnd"/>
      <w:r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proofErr w:type="gramStart"/>
      <w:r w:rsidRPr="009033E8">
        <w:rPr>
          <w:lang w:bidi="bn-BD"/>
        </w:rPr>
        <w:t xml:space="preserve">When </w:t>
      </w:r>
      <w:proofErr w:type="gramEnd"/>
      <m:oMath>
        <m:r>
          <w:rPr>
            <w:rFonts w:ascii="Cambria Math" w:eastAsiaTheme="minorEastAsia"/>
            <w:lang w:bidi="bn-BD"/>
          </w:rPr>
          <m:t>λ=2</m:t>
        </m:r>
      </m:oMath>
      <w:r w:rsidR="000F3E2D">
        <w:rPr>
          <w:lang w:bidi="bn-BD"/>
        </w:rPr>
        <w:t>,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 w:cs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</m:oMath>
      <w:r w:rsidR="000F3E2D">
        <w:rPr>
          <w:lang w:bidi="bn-BD"/>
        </w:rPr>
        <w:t xml:space="preserve"> and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</m:oMath>
      <w:r w:rsidR="000F3E2D">
        <w:rPr>
          <w:lang w:bidi="bn-BD"/>
        </w:rPr>
        <w:t xml:space="preserve"> </w:t>
      </w:r>
      <w:r w:rsidRPr="009033E8">
        <w:rPr>
          <w:lang w:bidi="bn-BD"/>
        </w:rPr>
        <w:t xml:space="preserve">is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c</m:t>
        </m:r>
      </m:oMath>
      <w:r w:rsidRPr="009033E8">
        <w:rPr>
          <w:lang w:bidi="bn-BD"/>
        </w:rPr>
        <w:t xml:space="preserve"> then we hav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c</m:t>
        </m:r>
      </m:oMath>
    </w:p>
    <w:p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r>
          <w:rPr>
            <w:rFonts w:ascii="Cambria Math"/>
            <w:lang w:bidi="bn-BD"/>
          </w:rPr>
          <m:t>V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c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c</m:t>
                </m:r>
              </m:e>
            </m:eqArr>
          </m:e>
        </m:d>
      </m:oMath>
    </w:p>
    <w:p w:rsidR="00CD0D7F" w:rsidRPr="009033E8" w:rsidRDefault="00CD0D7F" w:rsidP="000F3E2D">
      <w:pPr>
        <w:spacing w:line="276" w:lineRule="auto"/>
        <w:jc w:val="both"/>
        <w:rPr>
          <w:cs/>
          <w:lang w:bidi="bn-IN"/>
        </w:rPr>
      </w:pPr>
      <w:r w:rsidRPr="009033E8">
        <w:rPr>
          <w:lang w:bidi="bn-BD"/>
        </w:rPr>
        <w:t>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="Cambria Math"/>
            <w:lang w:bidi="bn-BD"/>
          </w:rPr>
          <m:t>c=1</m:t>
        </m:r>
      </m:oMath>
      <w:r w:rsidR="000F3E2D">
        <w:rPr>
          <w:lang w:bidi="bn-BD"/>
        </w:rPr>
        <w:t xml:space="preserve"> we have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1</m:t>
                </m:r>
              </m:e>
            </m:eqArr>
          </m:e>
        </m:d>
        <m:r>
          <w:rPr>
            <w:rFonts w:ascii="Cambria Math" w:hAnsi="Cambria Math"/>
            <w:lang w:bidi="bn-BD"/>
          </w:rPr>
          <m:t>.</m:t>
        </m:r>
      </m:oMath>
    </w:p>
    <w:p w:rsidR="0034620E" w:rsidRDefault="0034620E" w:rsidP="000F3E2D">
      <w:pPr>
        <w:spacing w:line="276" w:lineRule="auto"/>
        <w:jc w:val="both"/>
        <w:rPr>
          <w:b/>
          <w:lang w:bidi="bn-IN"/>
        </w:rPr>
      </w:pPr>
    </w:p>
    <w:p w:rsidR="00CD0D7F" w:rsidRDefault="00D329A6" w:rsidP="000F3E2D">
      <w:pPr>
        <w:spacing w:line="276" w:lineRule="auto"/>
        <w:jc w:val="both"/>
        <w:rPr>
          <w:lang w:bidi="bn-IN"/>
        </w:rPr>
      </w:pPr>
      <w:r w:rsidRPr="00D329A6">
        <w:rPr>
          <w:b/>
          <w:lang w:bidi="bn-IN"/>
        </w:rPr>
        <w:t>Example:</w:t>
      </w:r>
      <w:r>
        <w:rPr>
          <w:lang w:bidi="bn-IN"/>
        </w:rPr>
        <w:t xml:space="preserve"> Solve the following system of differential equation using eigenvalue and eigenvector.</w:t>
      </w:r>
    </w:p>
    <w:p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 xml:space="preserve">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 xml:space="preserve">) =  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.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0.5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>)  &amp;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=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          </m:t>
                </m:r>
              </m:e>
            </m:eqArr>
          </m:e>
        </m:d>
      </m:oMath>
      <w:proofErr w:type="gramStart"/>
      <w:r w:rsidRPr="00BB6DE7">
        <w:t>with</w:t>
      </w:r>
      <w:proofErr w:type="gramEnd"/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 xml:space="preserve">=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4</m:t>
        </m:r>
      </m:oMath>
      <w:r w:rsidRPr="00BB6DE7">
        <w:t>.</w:t>
      </w:r>
    </w:p>
    <w:p w:rsidR="0034620E" w:rsidRPr="00864BB3" w:rsidRDefault="0034620E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   </w:t>
      </w:r>
      <w:proofErr w:type="gramStart"/>
      <w:r w:rsidRPr="00BB6DE7">
        <w:rPr>
          <w:lang w:bidi="bn-BD"/>
        </w:rPr>
        <w:t>where</w:t>
      </w:r>
      <w:proofErr w:type="gramEnd"/>
      <w:r w:rsidRPr="00BB6DE7">
        <w:rPr>
          <w:lang w:bidi="bn-BD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="000F3E2D">
        <w:t>.</w:t>
      </w:r>
    </w:p>
    <w:p w:rsidR="00D329A6" w:rsidRDefault="00D329A6" w:rsidP="000F3E2D">
      <w:pPr>
        <w:spacing w:line="276" w:lineRule="auto"/>
        <w:jc w:val="both"/>
        <w:rPr>
          <w:b/>
          <w:lang w:bidi="bn-IN"/>
        </w:rPr>
      </w:pPr>
      <w:r w:rsidRPr="00D329A6">
        <w:rPr>
          <w:b/>
          <w:lang w:bidi="bn-IN"/>
        </w:rPr>
        <w:t>Solution:</w:t>
      </w:r>
      <w:r>
        <w:rPr>
          <w:b/>
          <w:lang w:bidi="bn-IN"/>
        </w:rPr>
        <w:t xml:space="preserve"> </w:t>
      </w:r>
      <w:r w:rsidRPr="00D329A6">
        <w:rPr>
          <w:b/>
          <w:lang w:bidi="bn-IN"/>
        </w:rPr>
        <w:t xml:space="preserve"> </w:t>
      </w:r>
    </w:p>
    <w:p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Let, 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(</m:t>
            </m:r>
          </m:e>
        </m:acc>
        <m:r>
          <w:rPr>
            <w:rFonts w:ascii="Cambria Math" w:hAnsi="Cambria Math"/>
          </w:rPr>
          <m:t>t</m:t>
        </m:r>
        <m:r>
          <w:rPr>
            <w:rFonts w:ascii="Cambria Math"/>
          </w:rPr>
          <m:t>)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</m:oMath>
    </w:p>
    <w:p w:rsidR="0034620E" w:rsidRPr="00BB6DE7" w:rsidRDefault="0034620E" w:rsidP="000F3E2D">
      <w:pPr>
        <w:spacing w:line="276" w:lineRule="auto"/>
        <w:jc w:val="both"/>
      </w:pPr>
      <w:r w:rsidRPr="00BB6DE7">
        <w:t xml:space="preserve">So,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:rsidR="0034620E" w:rsidRPr="00BB6DE7" w:rsidRDefault="000032F2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lastRenderedPageBreak/>
        <w:t xml:space="preserve">We write, </w:t>
      </w:r>
      <m:oMath>
        <m:r>
          <w:rPr>
            <w:rFonts w:ascii="Cambria Math" w:hAnsi="Cambria Math"/>
            <w:lang w:bidi="bn-BD"/>
          </w:rPr>
          <m:t>A</m:t>
        </m:r>
        <m:r>
          <w:rPr>
            <w:rFonts w:ascii="Cambria Math"/>
            <w:lang w:bidi="bn-BD"/>
          </w:rPr>
          <m:t>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.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the system </w:t>
      </w:r>
      <w:r w:rsidR="000032F2">
        <w:rPr>
          <w:lang w:bidi="bn-BD"/>
        </w:rPr>
        <w:t xml:space="preserve">of differential equation can be written </w:t>
      </w:r>
      <w:r w:rsidRPr="00BB6DE7">
        <w:rPr>
          <w:lang w:bidi="bn-BD"/>
        </w:rPr>
        <w:t xml:space="preserve">as </w:t>
      </w:r>
    </w:p>
    <w:p w:rsidR="0034620E" w:rsidRPr="00BB6DE7" w:rsidRDefault="00804E77" w:rsidP="000F3E2D">
      <w:pPr>
        <w:spacing w:line="276" w:lineRule="auto"/>
        <w:jc w:val="both"/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(</m:t>
              </m:r>
            </m:e>
          </m:acc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=</m:t>
          </m:r>
          <m:r>
            <w:rPr>
              <w:rFonts w:ascii="Cambria Math" w:hAnsi="Cambria Math"/>
            </w:rPr>
            <m:t>AX</m:t>
          </m:r>
          <m:r>
            <w:rPr>
              <w:rFonts w:ascii="Cambria Math"/>
            </w:rPr>
            <m:t>(</m:t>
          </m:r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</m:t>
          </m:r>
        </m:oMath>
      </m:oMathPara>
    </w:p>
    <w:p w:rsidR="0034620E" w:rsidRPr="00BB6DE7" w:rsidRDefault="0034620E" w:rsidP="000F3E2D">
      <w:pPr>
        <w:spacing w:line="276" w:lineRule="auto"/>
        <w:jc w:val="both"/>
      </w:pPr>
      <w:r w:rsidRPr="00BB6DE7">
        <w:t xml:space="preserve">Let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BD"/>
          </w:rPr>
          <m:t>V</m:t>
        </m:r>
      </m:oMath>
      <w:r w:rsidRPr="00BB6DE7">
        <w:rPr>
          <w:lang w:bidi="bn-BD"/>
        </w:rPr>
        <w:t xml:space="preserve"> be the eigenvalue and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respectively and </w:t>
      </w:r>
      <m:oMath>
        <m:r>
          <w:rPr>
            <w:rFonts w:ascii="Cambria Math" w:hAnsi="Cambria Math"/>
            <w:lang w:bidi="bn-BD"/>
          </w:rPr>
          <m:t>C</m:t>
        </m:r>
      </m:oMath>
      <w:r w:rsidRPr="00BB6DE7">
        <w:rPr>
          <w:lang w:bidi="bn-BD"/>
        </w:rPr>
        <w:t xml:space="preserve"> is </w:t>
      </w:r>
      <w:r w:rsidR="00BB2266">
        <w:rPr>
          <w:lang w:bidi="bn-BD"/>
        </w:rPr>
        <w:t xml:space="preserve">an </w:t>
      </w:r>
      <w:r w:rsidR="00C210D5">
        <w:rPr>
          <w:lang w:bidi="bn-BD"/>
        </w:rPr>
        <w:t>integral constant then we</w:t>
      </w:r>
      <w:r w:rsidRPr="00BB6DE7">
        <w:rPr>
          <w:lang w:bidi="bn-BD"/>
        </w:rPr>
        <w:t xml:space="preserve"> have the solution of the form, </w:t>
      </w:r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C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/>
                  <w:lang w:bidi="bn-BD"/>
                </w:rPr>
                <m:t>λt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:rsidR="0034620E" w:rsidRPr="00BB6DE7" w:rsidRDefault="00C210D5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="0034620E"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A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I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 xml:space="preserve">              =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.5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 xml:space="preserve">λ 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T</w:t>
      </w:r>
      <w:r w:rsidR="00C210D5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</m:t>
            </m:r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  </w:t>
      </w:r>
      <m:oMath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sSupPr>
              <m:e>
                <m:r>
                  <w:rPr>
                    <w:rFonts w:ascii="Cambria Math"/>
                    <w:lang w:bidi="bn-BD"/>
                  </w:rPr>
                  <m:t>λ</m:t>
                </m:r>
              </m:e>
              <m:sup>
                <m:r>
                  <w:rPr>
                    <w:rFonts w:ascii="Cambria Math"/>
                    <w:lang w:bidi="bn-BD"/>
                  </w:rPr>
                  <m:t>2</m:t>
                </m:r>
              </m:sup>
            </m:sSup>
            <m:r>
              <w:rPr>
                <w:rFonts w:ascii="Cambria Math"/>
                <w:lang w:bidi="bn-BD"/>
              </w:rPr>
              <m:t>+2.5λ+1</m:t>
            </m:r>
          </m:e>
        </m:d>
        <m:r>
          <w:rPr>
            <w:rFonts w:ascii="Cambria Math"/>
            <w:lang w:bidi="bn-BD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</w:t>
      </w:r>
      <m:oMath>
        <m:r>
          <w:rPr>
            <w:rFonts w:ascii="Cambria Math" w:hAnsi="Cambria Math"/>
            <w:lang w:bidi="bn-BD"/>
          </w:rPr>
          <m:t xml:space="preserve"> </m:t>
        </m:r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0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2</m:t>
            </m:r>
          </m:e>
        </m:d>
        <m:r>
          <w:rPr>
            <w:rFonts w:ascii="Cambria Math"/>
            <w:lang w:bidi="bn-BD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 the characteristic roots or the eigenvalues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,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is an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BB6DE7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,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</w:pPr>
      <w:proofErr w:type="gramStart"/>
      <w:r w:rsidRPr="00BB6DE7">
        <w:rPr>
          <w:lang w:bidi="bn-BD"/>
        </w:rPr>
        <w:t xml:space="preserve">When </w:t>
      </w:r>
      <w:proofErr w:type="gramEnd"/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, then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, we have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34620E" w:rsidRPr="00BB6DE7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244BEB" w:rsidRDefault="0034620E" w:rsidP="00244BEB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we get</w:t>
      </w:r>
      <w:r w:rsidR="00244BEB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 xml:space="preserve">  -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  <m:r>
          <w:rPr>
            <w:rFonts w:ascii="Cambria Math" w:hAnsi="Cambria Math"/>
            <w:lang w:bidi="bn-BD"/>
          </w:rPr>
          <m:t>.</m:t>
        </m:r>
      </m:oMath>
    </w:p>
    <w:p w:rsidR="00244BEB" w:rsidRPr="00BB6DE7" w:rsidRDefault="00244BEB" w:rsidP="00244BEB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a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BB6DE7">
        <w:rPr>
          <w:lang w:bidi="bn-BD"/>
        </w:rPr>
        <w:t xml:space="preserve"> </w:t>
      </w:r>
      <w:proofErr w:type="gramStart"/>
      <w:r w:rsidRPr="00BB6DE7">
        <w:rPr>
          <w:lang w:bidi="bn-BD"/>
        </w:rPr>
        <w:t>and</w:t>
      </w:r>
      <w:proofErr w:type="gramEnd"/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2a</m:t>
        </m:r>
      </m:oMath>
      <w:r w:rsidRPr="00BB6DE7">
        <w:rPr>
          <w:lang w:bidi="bn-BD"/>
        </w:rPr>
        <w:t xml:space="preserve">.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 are the non-zero vectors of the form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a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:rsidR="0034620E" w:rsidRPr="00BB6DE7" w:rsidRDefault="00B47D17" w:rsidP="000F3E2D">
      <w:pPr>
        <w:spacing w:line="276" w:lineRule="auto"/>
        <w:jc w:val="both"/>
      </w:pPr>
      <w:r>
        <w:rPr>
          <w:lang w:bidi="bn-BD"/>
        </w:rPr>
        <w:t>Again</w:t>
      </w:r>
      <w:r w:rsidR="0034620E" w:rsidRPr="00BB6DE7">
        <w:rPr>
          <w:lang w:bidi="bn-BD"/>
        </w:rPr>
        <w:t xml:space="preserve">, when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 xml:space="preserve">2, </m:t>
        </m:r>
        <m:r>
          <m:rPr>
            <m:sty m:val="p"/>
          </m:rPr>
          <w:rPr>
            <w:rFonts w:ascii="Cambria Math"/>
            <w:lang w:bidi="bn-BD"/>
          </w:rPr>
          <m:t>then</m:t>
        </m:r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0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</w:t>
      </w:r>
      <w:r w:rsidR="00B47D17">
        <w:rPr>
          <w:lang w:bidi="bn-BD"/>
        </w:rPr>
        <w:t>, we have</w:t>
      </w:r>
      <w:r w:rsidRPr="00BB6DE7">
        <w:rPr>
          <w:lang w:bidi="bn-BD"/>
        </w:rPr>
        <w:t xml:space="preserve">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34620E" w:rsidRPr="00BB6DE7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:rsidR="00244BEB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</w:t>
      </w:r>
      <w:r w:rsidR="00244BEB">
        <w:rPr>
          <w:lang w:bidi="bn-BD"/>
        </w:rPr>
        <w:t xml:space="preserve">we get </w:t>
      </w:r>
      <m:oMath>
        <m:r>
          <w:rPr>
            <w:rFonts w:ascii="Cambria Math"/>
            <w:lang w:bidi="bn-BD"/>
          </w:rPr>
          <m:t xml:space="preserve">   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.</m:t>
        </m:r>
      </m:oMath>
    </w:p>
    <w:p w:rsidR="00244BEB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b</m:t>
        </m:r>
      </m:oMath>
      <w:r w:rsidRPr="00BB6DE7">
        <w:rPr>
          <w:lang w:bidi="bn-BD"/>
        </w:rPr>
        <w:t xml:space="preserve"> </w:t>
      </w:r>
    </w:p>
    <w:p w:rsidR="0034620E" w:rsidRPr="00BB6DE7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us, </w:t>
      </w:r>
      <w:r w:rsidR="0034620E" w:rsidRPr="00BB6DE7">
        <w:rPr>
          <w:lang w:bidi="bn-BD"/>
        </w:rPr>
        <w:t xml:space="preserve">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b</m:t>
        </m:r>
      </m:oMath>
      <w:r w:rsidR="0034620E"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b</m:t>
        </m:r>
      </m:oMath>
      <w:r w:rsidR="0034620E" w:rsidRPr="00BB6DE7">
        <w:rPr>
          <w:lang w:bidi="bn-BD"/>
        </w:rPr>
        <w:t xml:space="preserve">.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  <w:r w:rsidRPr="00BB6DE7">
        <w:rPr>
          <w:lang w:bidi="bn-BD"/>
        </w:rPr>
        <w:t xml:space="preserve"> are the non-zero vectors of the </w:t>
      </w:r>
      <w:proofErr w:type="gramStart"/>
      <w:r w:rsidRPr="00BB6DE7">
        <w:rPr>
          <w:lang w:bidi="bn-BD"/>
        </w:rPr>
        <w:t xml:space="preserve">fo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proofErr w:type="gramEnd"/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b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, the solution of the system</w:t>
      </w:r>
      <w:r w:rsidR="00B47D17">
        <w:rPr>
          <w:lang w:bidi="bn-BD"/>
        </w:rPr>
        <w:t xml:space="preserve"> of differential equation can be written as,</w:t>
      </w:r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w:lastRenderedPageBreak/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4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</w:pPr>
      <w:r w:rsidRPr="00BB6DE7">
        <w:t>We can write,</w:t>
      </w:r>
    </w:p>
    <w:p w:rsidR="0034620E" w:rsidRPr="00BB6DE7" w:rsidRDefault="00536B21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a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b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5</m:t>
          </m:r>
        </m:oMath>
      </m:oMathPara>
    </w:p>
    <w:p w:rsidR="0034620E" w:rsidRPr="00BB6DE7" w:rsidRDefault="00804E77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2a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b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4</m:t>
          </m:r>
        </m:oMath>
      </m:oMathPara>
    </w:p>
    <w:p w:rsidR="0034620E" w:rsidRPr="00BB6DE7" w:rsidRDefault="0034620E" w:rsidP="000F3E2D">
      <w:pPr>
        <w:spacing w:line="276" w:lineRule="auto"/>
        <w:jc w:val="both"/>
      </w:pPr>
      <w:r w:rsidRPr="00BB6DE7">
        <w:t>Solving</w:t>
      </w:r>
      <w:r w:rsidR="00536B21">
        <w:t xml:space="preserve"> the system for</w:t>
      </w:r>
      <w:r w:rsidR="00B47D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47D17">
        <w:t xml:space="preserve"> </w:t>
      </w:r>
      <w:proofErr w:type="gramStart"/>
      <w:r w:rsidR="00B47D17"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47D17">
        <w:t>, we have</w:t>
      </w:r>
      <w:r w:rsidRPr="00BB6DE7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3/a</m:t>
        </m:r>
      </m:oMath>
      <w:r w:rsidRPr="00BB6DE7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/b</m:t>
        </m:r>
      </m:oMath>
      <w:r w:rsidR="00B47D17">
        <w:rPr>
          <w:lang w:bidi="bn-BD"/>
        </w:rPr>
        <w:t>. Therefore,</w:t>
      </w:r>
    </w:p>
    <w:p w:rsidR="0034620E" w:rsidRPr="00536B21" w:rsidRDefault="00804E77" w:rsidP="000F3E2D">
      <w:pPr>
        <w:spacing w:line="276" w:lineRule="auto"/>
        <w:jc w:val="both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a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:rsidR="00536B21" w:rsidRDefault="00536B21" w:rsidP="000F3E2D">
      <w:pPr>
        <w:spacing w:line="276" w:lineRule="auto"/>
        <w:jc w:val="both"/>
      </w:pPr>
      <w:r>
        <w:t xml:space="preserve">In particular, if </w:t>
      </w:r>
      <m:oMath>
        <m:r>
          <w:rPr>
            <w:rFonts w:ascii="Cambria Math" w:hAnsi="Cambria Math"/>
          </w:rPr>
          <m:t>a=1,  b=1</m:t>
        </m:r>
      </m:oMath>
      <w:r>
        <w:t xml:space="preserve"> then</w:t>
      </w:r>
    </w:p>
    <w:p w:rsidR="00536B21" w:rsidRPr="00536B21" w:rsidRDefault="00536B21" w:rsidP="000F3E2D">
      <w:pPr>
        <w:spacing w:line="276" w:lineRule="auto"/>
        <w:jc w:val="both"/>
      </w:pP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r>
          <w:rPr>
            <w:rFonts w:ascii="Cambria Math"/>
          </w:rPr>
          <m:t>=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:rsidR="0034620E" w:rsidRPr="00BB6DE7" w:rsidRDefault="00536B21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/>
            <w:lang w:bidi="bn-BD"/>
          </w:rPr>
          <m:t>+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:rsidR="003210AA" w:rsidRDefault="003210AA" w:rsidP="000F3E2D">
      <w:pPr>
        <w:spacing w:line="276" w:lineRule="auto"/>
        <w:jc w:val="both"/>
        <w:rPr>
          <w:b/>
          <w:lang w:bidi="bn-IN"/>
        </w:rPr>
      </w:pPr>
    </w:p>
    <w:p w:rsidR="008F2DF2" w:rsidRDefault="008F2DF2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705179">
        <w:rPr>
          <w:b/>
          <w:sz w:val="28"/>
          <w:szCs w:val="28"/>
          <w:lang w:bidi="bn-IN"/>
        </w:rPr>
        <w:t>Exercise</w:t>
      </w:r>
      <w:r w:rsidR="00A319B3">
        <w:rPr>
          <w:b/>
          <w:sz w:val="28"/>
          <w:szCs w:val="28"/>
          <w:lang w:bidi="bn-IN"/>
        </w:rPr>
        <w:t>-4.1</w:t>
      </w:r>
    </w:p>
    <w:p w:rsidR="00A319B3" w:rsidRPr="00705179" w:rsidRDefault="00A319B3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:rsidR="008F2DF2" w:rsidRDefault="008F2DF2" w:rsidP="008F2DF2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 w:rsidRPr="009033E8">
        <w:rPr>
          <w:lang w:bidi="bn-IN"/>
        </w:rPr>
        <w:t xml:space="preserve">Find the </w:t>
      </w:r>
      <w:r>
        <w:rPr>
          <w:lang w:bidi="bn-IN"/>
        </w:rPr>
        <w:t>e</w:t>
      </w:r>
      <w:r w:rsidRPr="009033E8">
        <w:rPr>
          <w:lang w:bidi="bn-IN"/>
        </w:rPr>
        <w:t xml:space="preserve">igenvalues and </w:t>
      </w:r>
      <w:r>
        <w:rPr>
          <w:lang w:bidi="bn-IN"/>
        </w:rPr>
        <w:t>e</w:t>
      </w:r>
      <w:r w:rsidRPr="009033E8">
        <w:rPr>
          <w:lang w:bidi="bn-IN"/>
        </w:rPr>
        <w:t xml:space="preserve">igenvectors of the </w:t>
      </w:r>
      <w:r>
        <w:rPr>
          <w:lang w:bidi="bn-IN"/>
        </w:rPr>
        <w:t xml:space="preserve">following </w:t>
      </w:r>
      <w:r w:rsidRPr="009033E8">
        <w:rPr>
          <w:lang w:bidi="bn-IN"/>
        </w:rPr>
        <w:t>matri</w:t>
      </w:r>
      <w:r>
        <w:rPr>
          <w:lang w:bidi="bn-IN"/>
        </w:rPr>
        <w:t>ces</w:t>
      </w:r>
    </w:p>
    <w:p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tbl>
      <w:tblPr>
        <w:tblStyle w:val="TableGrid"/>
        <w:tblW w:w="9810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5"/>
        <w:gridCol w:w="6905"/>
      </w:tblGrid>
      <w:tr w:rsidR="009D04A4" w:rsidRPr="00EC05AE" w:rsidTr="004E6A84">
        <w:trPr>
          <w:trHeight w:val="864"/>
        </w:trPr>
        <w:tc>
          <w:tcPr>
            <w:tcW w:w="2700" w:type="dxa"/>
            <w:vAlign w:val="center"/>
          </w:tcPr>
          <w:p w:rsidR="009D04A4" w:rsidRDefault="00804E77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proofErr w:type="spellStart"/>
            <w:r>
              <w:rPr>
                <w:lang w:bidi="bn-IN"/>
              </w:rPr>
              <w:t>Ans</w:t>
            </w:r>
            <w:proofErr w:type="spellEnd"/>
            <w:r>
              <w:rPr>
                <w:lang w:bidi="bn-IN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3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Pr="00EC05AE" w:rsidRDefault="00804E77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:rsidTr="004E6A84">
        <w:trPr>
          <w:trHeight w:val="864"/>
        </w:trPr>
        <w:tc>
          <w:tcPr>
            <w:tcW w:w="2700" w:type="dxa"/>
            <w:vAlign w:val="center"/>
          </w:tcPr>
          <w:p w:rsidR="009D04A4" w:rsidRDefault="00804E77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proofErr w:type="spellStart"/>
            <w:r>
              <w:rPr>
                <w:lang w:bidi="bn-IN"/>
              </w:rPr>
              <w:t>Ans</w:t>
            </w:r>
            <w:proofErr w:type="spellEnd"/>
            <w:r>
              <w:rPr>
                <w:lang w:bidi="bn-IN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:rsidTr="004E6A84">
        <w:trPr>
          <w:trHeight w:val="864"/>
        </w:trPr>
        <w:tc>
          <w:tcPr>
            <w:tcW w:w="2700" w:type="dxa"/>
            <w:vAlign w:val="center"/>
          </w:tcPr>
          <w:p w:rsidR="009D04A4" w:rsidRPr="007010E7" w:rsidRDefault="00804E77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5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</w:p>
        </w:tc>
      </w:tr>
      <w:tr w:rsidR="009D04A4" w:rsidRPr="00C93B9D" w:rsidTr="004E6A84">
        <w:trPr>
          <w:trHeight w:val="864"/>
        </w:trPr>
        <w:tc>
          <w:tcPr>
            <w:tcW w:w="2700" w:type="dxa"/>
            <w:vAlign w:val="center"/>
          </w:tcPr>
          <w:p w:rsidR="009D04A4" w:rsidRPr="007010E7" w:rsidRDefault="00804E77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2</m:t>
              </m:r>
            </m:oMath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a,0, 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b,0,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c, 0.8c, 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0,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0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, 0.8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Pr="00C93B9D" w:rsidRDefault="009D04A4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</w:p>
        </w:tc>
      </w:tr>
      <w:tr w:rsidR="009D04A4" w:rsidTr="004E6A84">
        <w:trPr>
          <w:trHeight w:val="864"/>
        </w:trPr>
        <w:tc>
          <w:tcPr>
            <w:tcW w:w="2700" w:type="dxa"/>
            <w:vAlign w:val="center"/>
          </w:tcPr>
          <w:p w:rsidR="009D04A4" w:rsidRDefault="00804E77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proofErr w:type="spellStart"/>
            <w:r>
              <w:rPr>
                <w:lang w:bidi="bn-IN"/>
              </w:rPr>
              <w:t>Ans</w:t>
            </w:r>
            <w:proofErr w:type="spellEnd"/>
            <w:r>
              <w:rPr>
                <w:lang w:bidi="bn-IN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b,-b,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 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 </w:t>
            </w:r>
          </w:p>
        </w:tc>
      </w:tr>
    </w:tbl>
    <w:p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:rsidR="009D04A4" w:rsidRDefault="009D04A4" w:rsidP="009D04A4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>Solve the following system of differential equations using eigenvalue and eigenvector where</w:t>
      </w:r>
      <w:r w:rsidRPr="00BB6DE7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</w:t>
      </w:r>
      <w:proofErr w:type="gramStart"/>
      <w:r w:rsidRPr="00BB6DE7">
        <w:t xml:space="preserve">and </w:t>
      </w:r>
      <w:proofErr w:type="gramEnd"/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4275"/>
      </w:tblGrid>
      <w:tr w:rsidR="009D04A4" w:rsidTr="004E6A84">
        <w:trPr>
          <w:trHeight w:val="1152"/>
        </w:trPr>
        <w:tc>
          <w:tcPr>
            <w:tcW w:w="4248" w:type="dxa"/>
            <w:vAlign w:val="center"/>
          </w:tcPr>
          <w:p w:rsidR="009D04A4" w:rsidRDefault="00804E77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 xml:space="preserve">) =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:rsidR="009D04A4" w:rsidRDefault="009D04A4" w:rsidP="004E6A84">
            <w:pPr>
              <w:pStyle w:val="ListParagraph"/>
              <w:spacing w:line="276" w:lineRule="auto"/>
            </w:pPr>
            <w:proofErr w:type="gramStart"/>
            <w:r w:rsidRPr="00BB6DE7">
              <w:t>with</w:t>
            </w:r>
            <w:proofErr w:type="gramEnd"/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-4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:rsidR="009D04A4" w:rsidRPr="003E037D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a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b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b</m:t>
                          </m:r>
                        </m:e>
                      </m:mr>
                    </m:m>
                  </m:e>
                </m:d>
              </m:oMath>
            </m:oMathPara>
          </w:p>
          <w:p w:rsidR="009D04A4" w:rsidRDefault="00804E77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 xml:space="preserve">.       </m:t>
                </m:r>
              </m:oMath>
            </m:oMathPara>
          </w:p>
        </w:tc>
      </w:tr>
      <w:tr w:rsidR="009D04A4" w:rsidTr="004E6A84">
        <w:trPr>
          <w:trHeight w:val="1152"/>
        </w:trPr>
        <w:tc>
          <w:tcPr>
            <w:tcW w:w="4248" w:type="dxa"/>
            <w:vAlign w:val="center"/>
          </w:tcPr>
          <w:p w:rsidR="009D04A4" w:rsidRDefault="00804E77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:rsidR="009D04A4" w:rsidRDefault="009D04A4" w:rsidP="004E6A84">
            <w:pPr>
              <w:pStyle w:val="ListParagraph"/>
              <w:spacing w:line="276" w:lineRule="auto"/>
            </w:pPr>
            <w:proofErr w:type="gramStart"/>
            <w:r w:rsidRPr="00BB6DE7">
              <w:t>with</w:t>
            </w:r>
            <w:proofErr w:type="gramEnd"/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2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6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9D04A4" w:rsidTr="004E6A84">
        <w:trPr>
          <w:trHeight w:val="1152"/>
        </w:trPr>
        <w:tc>
          <w:tcPr>
            <w:tcW w:w="4248" w:type="dxa"/>
            <w:vAlign w:val="center"/>
          </w:tcPr>
          <w:p w:rsidR="009D04A4" w:rsidRDefault="00804E77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                           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1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:rsidR="009D04A4" w:rsidRPr="007D38D6" w:rsidRDefault="009D04A4" w:rsidP="004E6A84">
            <w:pPr>
              <w:pStyle w:val="ListParagraph"/>
              <w:spacing w:line="276" w:lineRule="auto"/>
            </w:pPr>
            <w:proofErr w:type="gramStart"/>
            <w:r w:rsidRPr="00BB6DE7">
              <w:t>with</w:t>
            </w:r>
            <w:proofErr w:type="gramEnd"/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 xml:space="preserve">4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9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3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0.5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:rsidR="009D04A4" w:rsidRDefault="009D04A4" w:rsidP="00B8780A">
      <w:pPr>
        <w:spacing w:line="276" w:lineRule="auto"/>
        <w:jc w:val="both"/>
        <w:rPr>
          <w:lang w:bidi="bn-IN"/>
        </w:rPr>
      </w:pPr>
    </w:p>
    <w:p w:rsidR="008F2DF2" w:rsidRDefault="008F2DF2" w:rsidP="00B8780A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b/>
          <w:u w:val="single"/>
          <w:lang w:bidi="bn-IN"/>
        </w:rPr>
      </w:pPr>
      <w:proofErr w:type="spellStart"/>
      <w:r>
        <w:rPr>
          <w:b/>
          <w:u w:val="single"/>
          <w:lang w:bidi="bn-IN"/>
        </w:rPr>
        <w:t>Cayley</w:t>
      </w:r>
      <w:proofErr w:type="spellEnd"/>
      <w:r>
        <w:rPr>
          <w:b/>
          <w:u w:val="single"/>
          <w:lang w:bidi="bn-IN"/>
        </w:rPr>
        <w:t>-Hamilton Theorem: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rFonts w:hint="cs"/>
          <w:lang w:bidi="bn-IN"/>
        </w:rPr>
        <w:t>Every square matrix is a zero of its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characteristic polynomi</w:t>
      </w:r>
      <w:r>
        <w:rPr>
          <w:rFonts w:cs="Vrinda"/>
          <w:lang w:bidi="bn-IN"/>
        </w:rPr>
        <w:t>al</w:t>
      </w:r>
      <w:r>
        <w:rPr>
          <w:rFonts w:cs="Arial Unicode MS" w:hint="cs"/>
          <w:cs/>
          <w:lang w:bidi="bn-IN"/>
        </w:rPr>
        <w:t>.</w:t>
      </w: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Or,</w:t>
      </w:r>
      <w:r>
        <w:rPr>
          <w:rFonts w:cs="Arial Unicode MS" w:hint="cs"/>
          <w:cs/>
          <w:lang w:bidi="bn-IN"/>
        </w:rPr>
        <w:t xml:space="preserve"> </w:t>
      </w: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Every square matrix satisfies its characteristic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equation</w:t>
      </w: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</w:p>
    <w:p w:rsidR="00BE1C13" w:rsidRDefault="00BE1C13" w:rsidP="00BE1C13">
      <w:pPr>
        <w:spacing w:line="276" w:lineRule="auto"/>
        <w:jc w:val="both"/>
        <w:rPr>
          <w:cs/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 xml:space="preserve">i.e 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/>
              <w:lang w:bidi="bn-IN"/>
            </w:rPr>
            <m:t>+</m:t>
          </m:r>
          <m:r>
            <w:rPr>
              <w:rFonts w:ascii="Cambria Math"/>
              <w:lang w:bidi="bn-IN"/>
            </w:rPr>
            <m:t>……</m:t>
          </m:r>
          <m:r>
            <w:rPr>
              <w:rFonts w:ascii="Cambria Math"/>
              <w:lang w:bidi="bn-IN"/>
            </w:rPr>
            <m:t>..+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A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0</m:t>
              </m:r>
            </m:sub>
          </m:sSub>
          <m:r>
            <w:rPr>
              <w:rFonts w:ascii="Cambria Math"/>
              <w:lang w:bidi="bn-IN"/>
            </w:rPr>
            <m:t>I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Example: Verify the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 xml:space="preserve">-Hamilton theorem for the matrix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Solution: 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:rsidR="00BE1C13" w:rsidRDefault="00804E77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Now in order to verify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 xml:space="preserve"> –Hamilton theorem we have to show that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>
        <w:rPr>
          <w:lang w:bidi="bn-IN"/>
        </w:rPr>
        <w:t xml:space="preserve">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So,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              </w:t>
      </w:r>
    </w:p>
    <w:p w:rsidR="00BE1C13" w:rsidRDefault="00804E77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=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804E77" w:rsidP="00BE1C13">
      <w:pPr>
        <w:spacing w:line="276" w:lineRule="auto"/>
        <w:jc w:val="both"/>
        <w:rPr>
          <w:lang w:bidi="bn-I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 w:cs="Cambria Math"/>
                  <w:lang w:bidi="bn-IN"/>
                </w:rPr>
                <m:t>∴</m:t>
              </m:r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A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I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</w:t>
      </w: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</m:m>
          </m:e>
        </m:d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                                  </w:t>
      </w:r>
    </w:p>
    <w:p w:rsidR="00BE1C13" w:rsidRDefault="00804E77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 w:cs="Cambria Math"/>
                <w:lang w:bidi="bn-IN"/>
              </w:rPr>
              <m:t>∴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 w:rsidR="00BE1C13">
        <w:rPr>
          <w:lang w:bidi="bn-IN"/>
        </w:rPr>
        <w:t xml:space="preserve">       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Hence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>-Hamilton theorem is verified.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 xml:space="preserve">-Hamilton </w:t>
      </w:r>
      <w:proofErr w:type="gramStart"/>
      <w:r>
        <w:rPr>
          <w:lang w:bidi="bn-IN"/>
        </w:rPr>
        <w:t>theorem find</w:t>
      </w:r>
      <w:proofErr w:type="gramEnd"/>
      <w:r>
        <w:rPr>
          <w:lang w:bidi="bn-IN"/>
        </w:rPr>
        <w:t xml:space="preserve">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Solution:</w:t>
      </w:r>
      <w:r>
        <w:rPr>
          <w:lang w:bidi="bn-IN"/>
        </w:rPr>
        <w:t xml:space="preserve"> The characteristic matrix of A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A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:rsidR="00BE1C13" w:rsidRDefault="00804E77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Now according to the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 xml:space="preserve"> –Hamilton theorem, we have</w:t>
      </w:r>
    </w:p>
    <w:p w:rsidR="00BE1C13" w:rsidRDefault="00BE1C13" w:rsidP="00BE1C13">
      <w:pPr>
        <w:spacing w:line="276" w:lineRule="auto"/>
        <w:rPr>
          <w:lang w:bidi="bn-IN"/>
        </w:rPr>
      </w:pPr>
      <w:r>
        <w:rPr>
          <w:lang w:bidi="bn-IN"/>
        </w:rP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r>
          <w:rPr>
            <w:rFonts w:ascii="Cambria Math"/>
            <w:lang w:bidi="bn-IN"/>
          </w:rPr>
          <m:t>[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]</m:t>
        </m:r>
      </m:oMath>
      <w:r>
        <w:rPr>
          <w:lang w:bidi="bn-IN"/>
        </w:rPr>
        <w:t xml:space="preserve">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Here,                                </w:t>
      </w:r>
    </w:p>
    <w:p w:rsidR="00BE1C13" w:rsidRDefault="00804E77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 w:cs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4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</m:e>
        </m:d>
      </m:oMath>
      <w:r>
        <w:rPr>
          <w:lang w:bidi="bn-IN"/>
        </w:rPr>
        <w:t xml:space="preserve">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 xml:space="preserve">           </w:t>
      </w:r>
      <m:oMath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</m:m>
          </m:e>
        </m:d>
      </m:oMath>
      <w:r>
        <w:rPr>
          <w:lang w:bidi="bn-IN"/>
        </w:rPr>
        <w:t xml:space="preserve">.                        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 xml:space="preserve">-Hamilton </w:t>
      </w:r>
      <w:proofErr w:type="gramStart"/>
      <w:r>
        <w:rPr>
          <w:lang w:bidi="bn-IN"/>
        </w:rPr>
        <w:t>theorem find</w:t>
      </w:r>
      <w:proofErr w:type="gramEnd"/>
      <w:r>
        <w:rPr>
          <w:lang w:bidi="bn-IN"/>
        </w:rPr>
        <w:t xml:space="preserve">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</w:t>
      </w:r>
      <m:oMath>
        <m:r>
          <w:rPr>
            <w:rFonts w:ascii="Cambria Math" w:hAnsi="Cambria Math"/>
            <w:lang w:bidi="bn-IN"/>
          </w:rPr>
          <m:t xml:space="preserve">                          </m:t>
        </m:r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</m:mr>
            </m:m>
          </m:e>
        </m:d>
      </m:oMath>
      <w:r>
        <w:rPr>
          <w:lang w:bidi="bn-IN"/>
        </w:rPr>
        <w:t>.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:rsidR="00BE1C13" w:rsidRDefault="00804E77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3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5λ+1=0</m:t>
          </m:r>
        </m:oMath>
      </m:oMathPara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Now according to the </w:t>
      </w:r>
      <w:proofErr w:type="spellStart"/>
      <w:r>
        <w:rPr>
          <w:lang w:bidi="bn-IN"/>
        </w:rPr>
        <w:t>Cayley</w:t>
      </w:r>
      <w:proofErr w:type="spellEnd"/>
      <w:r>
        <w:rPr>
          <w:lang w:bidi="bn-IN"/>
        </w:rPr>
        <w:t xml:space="preserve"> –Hamilton theorem, we have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3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+</m:t>
        </m:r>
        <m:r>
          <w:rPr>
            <w:rFonts w:ascii="Cambria Math"/>
            <w:lang w:bidi="bn-IN"/>
          </w:rPr>
          <m:t>I</m:t>
        </m:r>
        <m:r>
          <w:rPr>
            <w:rFonts w:ascii="Cambria Math" w:hAnsi="Cambria Math"/>
            <w:lang w:bidi="bn-IN"/>
          </w:rPr>
          <m:t>=0</m:t>
        </m:r>
      </m:oMath>
      <w:r>
        <w:rPr>
          <w:lang w:bidi="bn-IN"/>
        </w:rPr>
        <w:t xml:space="preserve">       </w:t>
      </w:r>
    </w:p>
    <w:p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0</m:t>
          </m:r>
        </m:oMath>
      </m:oMathPara>
    </w:p>
    <w:p w:rsidR="00BE1C13" w:rsidRDefault="00804E77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+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</m:oMath>
      </m:oMathPara>
    </w:p>
    <w:p w:rsidR="00BE1C13" w:rsidRDefault="00BE1C13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</m:oMath>
      </m:oMathPara>
    </w:p>
    <w:p w:rsidR="00BE1C13" w:rsidRDefault="00804E77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</m:mr>
              </m:m>
            </m:e>
          </m:d>
        </m:oMath>
      </m:oMathPara>
    </w:p>
    <w:p w:rsidR="00BE1C13" w:rsidRPr="009D04A4" w:rsidRDefault="00BE1C13" w:rsidP="00BE1C13">
      <w:pPr>
        <w:spacing w:after="200"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1</m:t>
            </m:r>
          </m:sup>
        </m:sSup>
        <m:r>
          <w:rPr>
            <w:rFonts w:ascii="Cambria Math" w:hAnsi="Cambria Math"/>
            <w:lang w:bidi="bn-IN"/>
          </w:rPr>
          <m:t>=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+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5</m:t>
                  </m:r>
                </m:e>
              </m:mr>
            </m:m>
          </m:e>
        </m:d>
      </m:oMath>
      <w:r w:rsidR="009D04A4">
        <w:rPr>
          <w:lang w:bidi="bn-IN"/>
        </w:rPr>
        <w:t xml:space="preserve"> </w:t>
      </w:r>
    </w:p>
    <w:p w:rsidR="009D04A4" w:rsidRPr="006522EE" w:rsidRDefault="009D04A4" w:rsidP="009D04A4">
      <w:pPr>
        <w:spacing w:after="200"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6522EE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2</w:t>
      </w:r>
    </w:p>
    <w:p w:rsidR="009D04A4" w:rsidRPr="00ED79B6" w:rsidRDefault="009D04A4" w:rsidP="009D04A4">
      <w:pPr>
        <w:tabs>
          <w:tab w:val="num" w:pos="960"/>
        </w:tabs>
        <w:spacing w:line="276" w:lineRule="auto"/>
        <w:jc w:val="both"/>
      </w:pPr>
      <w:r>
        <w:t xml:space="preserve">State the </w:t>
      </w:r>
      <w:proofErr w:type="spellStart"/>
      <w:r>
        <w:t>Cayley</w:t>
      </w:r>
      <w:proofErr w:type="spellEnd"/>
      <w:r>
        <w:t>-Hamilton theorem. Hence f</w:t>
      </w:r>
      <w:r w:rsidRPr="00ED79B6">
        <w:t xml:space="preserve">ind the inverse of the following matrices using </w:t>
      </w:r>
      <w:proofErr w:type="spellStart"/>
      <w:r w:rsidRPr="00ED79B6">
        <w:rPr>
          <w:lang w:bidi="bn-IN"/>
        </w:rPr>
        <w:t>Cayley</w:t>
      </w:r>
      <w:proofErr w:type="spellEnd"/>
      <w:r w:rsidRPr="00ED79B6">
        <w:rPr>
          <w:lang w:bidi="bn-IN"/>
        </w:rPr>
        <w:t xml:space="preserve"> –Hamilton theorem and verify your resul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535"/>
      </w:tblGrid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B31EC3">
              <w:rPr>
                <w:position w:val="-30"/>
              </w:rPr>
              <w:object w:dxaOrig="11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5.25pt" o:ole="">
                  <v:imagedata r:id="rId8" o:title=""/>
                </v:shape>
                <o:OLEObject Type="Embed" ProgID="Equation.3" ShapeID="_x0000_i1025" DrawAspect="Content" ObjectID="_1658846850" r:id="rId9"/>
              </w:object>
            </w:r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E13555">
              <w:rPr>
                <w:position w:val="-50"/>
              </w:rPr>
              <w:object w:dxaOrig="1480" w:dyaOrig="1120">
                <v:shape id="_x0000_i1026" type="#_x0000_t75" style="width:75pt;height:55.5pt" o:ole="">
                  <v:imagedata r:id="rId10" o:title=""/>
                </v:shape>
                <o:OLEObject Type="Embed" ProgID="Equation.DSMT4" ShapeID="_x0000_i1026" DrawAspect="Content" ObjectID="_1658846851" r:id="rId11"/>
              </w:object>
            </w:r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w:lastRenderedPageBreak/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4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9D04A4" w:rsidTr="004E6A84">
        <w:trPr>
          <w:trHeight w:val="1440"/>
        </w:trPr>
        <w:tc>
          <w:tcPr>
            <w:tcW w:w="3708" w:type="dxa"/>
            <w:vAlign w:val="center"/>
          </w:tcPr>
          <w:p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</w:tbl>
    <w:p w:rsidR="00AA46C1" w:rsidRDefault="00AA46C1" w:rsidP="009D04A4">
      <w:pPr>
        <w:spacing w:line="276" w:lineRule="auto"/>
        <w:rPr>
          <w:b/>
          <w:sz w:val="32"/>
          <w:u w:val="single"/>
        </w:rPr>
      </w:pPr>
    </w:p>
    <w:p w:rsidR="00927281" w:rsidRPr="009F7A2B" w:rsidRDefault="00927281" w:rsidP="00CD5ECB">
      <w:pPr>
        <w:spacing w:line="276" w:lineRule="auto"/>
        <w:jc w:val="center"/>
        <w:rPr>
          <w:b/>
          <w:sz w:val="28"/>
          <w:u w:val="single"/>
        </w:rPr>
      </w:pPr>
      <w:r w:rsidRPr="009F7A2B">
        <w:rPr>
          <w:b/>
          <w:sz w:val="32"/>
          <w:u w:val="single"/>
        </w:rPr>
        <w:t>Vector</w:t>
      </w:r>
    </w:p>
    <w:p w:rsidR="00927281" w:rsidRPr="001138C1" w:rsidRDefault="00927281" w:rsidP="000F3E2D">
      <w:pPr>
        <w:spacing w:line="276" w:lineRule="auto"/>
        <w:jc w:val="center"/>
        <w:rPr>
          <w:b/>
          <w:lang w:bidi="bn-IN"/>
        </w:rPr>
      </w:pPr>
      <w:r w:rsidRPr="001138C1">
        <w:rPr>
          <w:b/>
          <w:lang w:bidi="bn-IN"/>
        </w:rPr>
        <w:t xml:space="preserve">Vector </w:t>
      </w:r>
      <w:r w:rsidRPr="001138C1">
        <w:rPr>
          <w:b/>
          <w:sz w:val="28"/>
          <w:lang w:bidi="bn-IN"/>
        </w:rPr>
        <w:t>Spaces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pairs of real numbers is called </w:t>
      </w:r>
      <w:r w:rsidR="00CD5ECB" w:rsidRPr="001138C1">
        <w:rPr>
          <w:lang w:bidi="bn-IN"/>
        </w:rPr>
        <w:t>two-dimensional</w:t>
      </w:r>
      <w:r w:rsidRPr="001138C1">
        <w:rPr>
          <w:lang w:bidi="bn-IN"/>
        </w:rPr>
        <w:t xml:space="preserve">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</w:t>
      </w:r>
      <w:proofErr w:type="gramStart"/>
      <w:r w:rsidRPr="001138C1">
        <w:rPr>
          <w:lang w:bidi="bn-IN"/>
        </w:rPr>
        <w:t xml:space="preserve">by </w:t>
      </w:r>
      <w:proofErr w:type="gramEnd"/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>.</w:t>
      </w:r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1,2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2,</m:t>
            </m:r>
            <m:r>
              <m:rPr>
                <m:sty m:val="p"/>
              </m:rPr>
              <w:rPr>
                <w:rFonts w:ascii="Cambria Math" w:hAnsi="Cambria Math"/>
                <w:lang w:bidi="bn-IN"/>
              </w:rPr>
              <m:t>-</m:t>
            </m:r>
            <m:r>
              <m:rPr>
                <m:sty m:val="p"/>
              </m:rPr>
              <w:rPr>
                <w:rFonts w:ascii="Cambria Math"/>
                <w:lang w:bidi="bn-IN"/>
              </w:rPr>
              <m:t>1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3,4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radPr>
              <m:deg/>
              <m:e>
                <m:r>
                  <w:rPr>
                    <w:rFonts w:ascii="Cambria Math"/>
                    <w:lang w:bidi="bn-IN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  <w:lang w:bidi="bn-IN"/>
              </w:rPr>
              <m:t>,5</m:t>
            </m:r>
          </m:e>
        </m:d>
        <m:r>
          <m:rPr>
            <m:sty m:val="p"/>
          </m:rPr>
          <w:rPr>
            <w:rFonts w:ascii="Cambria Math"/>
            <w:lang w:bidi="bn-IN"/>
          </w:rPr>
          <m:t>;(0,e)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lang w:bidi="bn-IN"/>
              </w:rPr>
              <m:t>∈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triplets </w:t>
      </w:r>
      <w:r w:rsidR="00CD5ECB">
        <w:rPr>
          <w:lang w:bidi="bn-IN"/>
        </w:rPr>
        <w:t>of real numbers is called three-</w:t>
      </w:r>
      <w:r w:rsidRPr="001138C1">
        <w:rPr>
          <w:lang w:bidi="bn-IN"/>
        </w:rPr>
        <w:t xml:space="preserve">dimensional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z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z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602485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>If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 is a positive integer then the set of all ordered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triplets of real numbers is called </w:t>
      </w:r>
      <w:r>
        <w:rPr>
          <w:lang w:bidi="bn-IN"/>
        </w:rPr>
        <w:t>vector</w:t>
      </w:r>
      <w:r w:rsidRPr="001138C1">
        <w:rPr>
          <w:lang w:bidi="bn-IN"/>
        </w:rPr>
        <w:t xml:space="preserve">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 and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p"/>
          </m:rP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; </w:t>
      </w:r>
      <m:oMath>
        <m: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……</m:t>
        </m:r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a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dimensional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lang w:bidi="bn-IN"/>
        </w:rPr>
        <w:t xml:space="preserve">. A particular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>triplets</w:t>
      </w:r>
      <w:r>
        <w:rPr>
          <w:lang w:bidi="bn-IN"/>
        </w:rPr>
        <w:t xml:space="preserve">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 xml:space="preserve"> </w:t>
      </w:r>
      <w:r w:rsidRPr="00602485">
        <w:rPr>
          <w:rFonts w:eastAsiaTheme="minorEastAsia"/>
          <w:lang w:bidi="bn-IN"/>
        </w:rPr>
        <w:t xml:space="preserve">is called co-ordinates of point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Addition of two 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:rsidR="00927281" w:rsidRDefault="00927281" w:rsidP="000F3E2D">
      <w:pPr>
        <w:spacing w:line="276" w:lineRule="auto"/>
        <w:jc w:val="center"/>
        <w:rPr>
          <w:lang w:bidi="bn-IN"/>
        </w:rPr>
      </w:pPr>
      <w:r w:rsidRPr="001138C1">
        <w:rPr>
          <w:noProof/>
        </w:rPr>
        <w:lastRenderedPageBreak/>
        <w:drawing>
          <wp:inline distT="0" distB="0" distL="0" distR="0">
            <wp:extent cx="3219450" cy="2590800"/>
            <wp:effectExtent l="19050" t="0" r="0" b="0"/>
            <wp:docPr id="2" name="Picture 2" descr="C:\Users\Administrator\Desktop\Smart draw Figures\vecto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mart draw Figures\vector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>Fig: addition of two vectors.</w:t>
      </w:r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traction of two 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927281" w:rsidRDefault="00927281" w:rsidP="000F3E2D">
      <w:pPr>
        <w:spacing w:line="276" w:lineRule="auto"/>
        <w:jc w:val="both"/>
        <w:rPr>
          <w:rFonts w:eastAsiaTheme="minorEastAsia"/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:rsidR="00927281" w:rsidRDefault="00927281" w:rsidP="000F3E2D">
      <w:pPr>
        <w:spacing w:line="276" w:lineRule="auto"/>
        <w:jc w:val="center"/>
        <w:rPr>
          <w:lang w:bidi="bn-IN"/>
        </w:rPr>
      </w:pPr>
      <w:r>
        <w:rPr>
          <w:noProof/>
        </w:rPr>
        <w:drawing>
          <wp:inline distT="0" distB="0" distL="0" distR="0">
            <wp:extent cx="1939146" cy="1421146"/>
            <wp:effectExtent l="19050" t="0" r="3954" b="0"/>
            <wp:docPr id="1" name="Picture 1" descr="C:\Users\Administrator\Desktop\Smart draw Figures\vector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Smart draw Figures\vector3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041" cy="142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 xml:space="preserve">Fig: Subtraction of two vectors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calar multiplication of vectors </w:t>
      </w:r>
      <w:proofErr w:type="gramStart"/>
      <w:r w:rsidRPr="001138C1">
        <w:rPr>
          <w:b/>
          <w:lang w:bidi="bn-IN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:rsidR="000E0076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k</m:t>
        </m:r>
        <m:r>
          <m:rPr>
            <m:scr m:val="double-struck"/>
          </m:rPr>
          <w:rPr>
            <w:rFonts w:ascii="Cambria Math" w:hAnsi="Cambria Math"/>
            <w:lang w:bidi="bn-IN"/>
          </w:rPr>
          <m:t>∈R</m:t>
        </m:r>
      </m:oMath>
      <w:r w:rsidRPr="001138C1">
        <w:rPr>
          <w:lang w:bidi="bn-IN"/>
        </w:rPr>
        <w:t xml:space="preserve"> be a scalar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proofErr w:type="gramStart"/>
      <w:r w:rsidRPr="001138C1">
        <w:rPr>
          <w:lang w:bidi="bn-IN"/>
        </w:rPr>
        <w:t xml:space="preserve"> is a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proofErr w:type="gramEnd"/>
      <w:r w:rsidRPr="001138C1">
        <w:rPr>
          <w:lang w:bidi="bn-IN"/>
        </w:rPr>
        <w:t xml:space="preserve"> then 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k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k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Zero </w:t>
      </w:r>
      <w:proofErr w:type="gramStart"/>
      <w:r w:rsidRPr="001138C1">
        <w:rPr>
          <w:b/>
          <w:lang w:bidi="bn-IN"/>
        </w:rPr>
        <w:t>Vector</w:t>
      </w:r>
      <w:proofErr w:type="gramEnd"/>
      <w:r w:rsidRPr="001138C1">
        <w:rPr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vector whose components are all zero is called the zero vector and is denoted by </w:t>
      </w:r>
      <w:r w:rsidRPr="001138C1">
        <w:rPr>
          <w:b/>
          <w:lang w:bidi="bn-IN"/>
        </w:rPr>
        <w:t>0</w:t>
      </w:r>
      <w:r w:rsidRPr="001138C1">
        <w:rPr>
          <w:lang w:bidi="bn-IN"/>
        </w:rPr>
        <w:t xml:space="preserve"> and defined by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w:rPr>
            <w:rFonts w:ascii="Cambria Math" w:hAnsi="Cambria Math"/>
            <w:lang w:bidi="bn-IN"/>
          </w:rPr>
          <m:t>=(0,0,…..,0)</m:t>
        </m:r>
      </m:oMath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Dot or Inner product of two non-zero vectors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two non-zero vectors and </w:t>
      </w:r>
      <m:oMath>
        <m:r>
          <w:rPr>
            <w:rFonts w:ascii="Cambria Math" w:hAnsi="Cambria Math"/>
            <w:lang w:bidi="bn-IN"/>
          </w:rPr>
          <m:t>θ</m:t>
        </m:r>
      </m:oMath>
      <w:r w:rsidRPr="001138C1">
        <w:rPr>
          <w:lang w:bidi="bn-IN"/>
        </w:rPr>
        <w:t xml:space="preserve"> be the angle between</w:t>
      </w:r>
      <w:r>
        <w:rPr>
          <w:lang w:bidi="bn-IN"/>
        </w:rPr>
        <w:t>.</w:t>
      </w:r>
      <w:r w:rsidRPr="001138C1">
        <w:rPr>
          <w:lang w:bidi="bn-IN"/>
        </w:rPr>
        <w:t xml:space="preserve"> </w:t>
      </w:r>
      <w:r>
        <w:rPr>
          <w:lang w:bidi="bn-IN"/>
        </w:rPr>
        <w:t>T</w:t>
      </w:r>
      <w:r w:rsidRPr="001138C1">
        <w:rPr>
          <w:lang w:bidi="bn-IN"/>
        </w:rPr>
        <w:t xml:space="preserve">he dot product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denoted by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nd defined by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m:rPr>
            <m:sty m:val="p"/>
          </m:rPr>
          <w:rPr>
            <w:rFonts w:ascii="Cambria Math"/>
            <w:lang w:bidi="bn-IN"/>
          </w:rPr>
          <m:t>cos</m:t>
        </m:r>
        <m:r>
          <m:rPr>
            <m:sty m:val="p"/>
          </m:rPr>
          <w:rPr>
            <w:rFonts w:ascii="Cambria Math" w:hAnsi="Cambria Math"/>
            <w:lang w:bidi="bn-IN"/>
          </w:rPr>
          <m:t>θ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>=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</m:oMath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arallel vectors </w:t>
      </w:r>
      <w:proofErr w:type="gramStart"/>
      <w:r w:rsidRPr="001138C1">
        <w:rPr>
          <w:b/>
          <w:lang w:bidi="bn-IN"/>
        </w:rPr>
        <w:t xml:space="preserve">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w:proofErr w:type="gramEnd"/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proofErr w:type="gramStart"/>
      <w:r w:rsidRPr="001138C1">
        <w:rPr>
          <w:lang w:bidi="bn-IN"/>
        </w:rPr>
        <w:t xml:space="preserve">Let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ϵ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="000E0076">
        <w:rPr>
          <w:lang w:bidi="bn-IN"/>
        </w:rPr>
        <w:t>,</w:t>
      </w:r>
      <w:r w:rsidRPr="001138C1">
        <w:rPr>
          <w:lang w:bidi="bn-IN"/>
        </w:rPr>
        <w:t xml:space="preserve"> then the vector </w:t>
      </w:r>
      <m:oMath>
        <m: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parallel vector of </w:t>
      </w:r>
      <m:oMath>
        <m: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k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>
        <w:rPr>
          <w:lang w:bidi="bn-IN"/>
        </w:rPr>
        <w:t xml:space="preserve">. If the non-zero scalar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g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the </w:t>
      </w:r>
      <w:r w:rsidRPr="001138C1">
        <w:rPr>
          <w:lang w:bidi="bn-IN"/>
        </w:rPr>
        <w:t xml:space="preserve">same directed and if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l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</w:t>
      </w:r>
      <w:r w:rsidRPr="001138C1">
        <w:rPr>
          <w:lang w:bidi="bn-IN"/>
        </w:rPr>
        <w:t xml:space="preserve">opposite directed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erpendicular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said to be perpendicular (or orthogonal)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0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8,6</m:t>
            </m:r>
          </m:e>
        </m:d>
        <m:r>
          <w:rPr>
            <w:rFonts w:ascii="Cambria Math"/>
            <w:lang w:bidi="bn-IN"/>
          </w:rPr>
          <m:t>;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3</m:t>
        </m:r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8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6=0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 and 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perpendicular vector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Distance between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lastRenderedPageBreak/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w:proofErr w:type="gramStart"/>
      <w:r w:rsidRPr="001138C1">
        <w:rPr>
          <w:lang w:bidi="bn-IN"/>
        </w:rPr>
        <w:t xml:space="preserve">and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the distance betwe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denoted by </w:t>
      </w:r>
      <m:oMath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defined by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5,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1,1)</m:t>
        </m:r>
      </m:oMath>
      <w:r w:rsidRPr="001138C1">
        <w:rPr>
          <w:lang w:bidi="bn-IN"/>
        </w:rPr>
        <w:t xml:space="preserve"> then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5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6+9</m:t>
            </m:r>
          </m:e>
        </m:rad>
        <m:r>
          <w:rPr>
            <w:rFonts w:ascii="Cambria Math"/>
            <w:lang w:bidi="bn-IN"/>
          </w:rPr>
          <m:t>=5</m:t>
        </m:r>
      </m:oMath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Norm or Length </w:t>
      </w:r>
      <w:proofErr w:type="gramStart"/>
      <w:r w:rsidRPr="001138C1">
        <w:rPr>
          <w:b/>
          <w:lang w:bidi="bn-IN"/>
        </w:rPr>
        <w:t xml:space="preserve">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w:proofErr w:type="gramEnd"/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proofErr w:type="gramStart"/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,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then the norm or length </w:t>
      </w:r>
      <w:r>
        <w:rPr>
          <w:lang w:bidi="bn-IN"/>
        </w:rPr>
        <w:t xml:space="preserve">or modulus </w:t>
      </w:r>
      <w:r w:rsidRPr="001138C1">
        <w:rPr>
          <w:lang w:bidi="bn-IN"/>
        </w:rPr>
        <w:t xml:space="preserve">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denot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</m:oMath>
      <w:r w:rsidRPr="001138C1">
        <w:rPr>
          <w:lang w:bidi="bn-IN"/>
        </w:rPr>
        <w:t xml:space="preserve"> and is defin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/>
                    <w:lang w:bidi="bn-IN"/>
                  </w:rPr>
                  <m:t>+</m:t>
                </m:r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</m:e>
        </m:rad>
      </m:oMath>
    </w:p>
    <w:p w:rsidR="00927281" w:rsidRPr="001138C1" w:rsidRDefault="00927281" w:rsidP="000F3E2D">
      <w:pPr>
        <w:spacing w:before="120"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Example: </w:t>
      </w:r>
      <w:proofErr w:type="gramStart"/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w:proofErr w:type="gramEnd"/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  <w:r w:rsidRPr="001138C1">
        <w:rPr>
          <w:lang w:bidi="bn-IN"/>
        </w:rPr>
        <w:t xml:space="preserve">;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1,0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)</m:t>
        </m:r>
      </m:oMath>
      <w:r w:rsidRPr="001138C1">
        <w:rPr>
          <w:lang w:bidi="bn-IN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2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3,1)</m:t>
        </m:r>
      </m:oMath>
      <w:r w:rsidRPr="001138C1">
        <w:rPr>
          <w:lang w:bidi="bn-IN"/>
        </w:rPr>
        <w:t xml:space="preserve"> then find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>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</w:t>
      </w:r>
      <m:oMath>
        <m:r>
          <w:rPr>
            <w:rFonts w:ascii="Cambria Math"/>
            <w:lang w:bidi="bn-IN"/>
          </w:rPr>
          <m:t xml:space="preserve">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i</m:t>
            </m:r>
          </m:e>
        </m:d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       (iii)</w:t>
      </w:r>
      <m:oMath>
        <m:r>
          <w:rPr>
            <w:rFonts w:ascii="Cambria Math"/>
            <w:lang w:bidi="bn-IN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(</m:t>
        </m:r>
        <m:r>
          <w:rPr>
            <w:rFonts w:ascii="Cambria Math" w:hAnsi="Cambria Math"/>
            <w:lang w:bidi="bn-IN"/>
          </w:rPr>
          <m:t>i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olution: </w:t>
      </w:r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 xml:space="preserve">  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2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+3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6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9,3</m:t>
            </m:r>
          </m:e>
        </m:d>
        <m:r>
          <w:rPr>
            <w:rFonts w:ascii="Cambria Math"/>
            <w:lang w:bidi="bn-IN"/>
          </w:rPr>
          <m:t>=(8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9,1)</m:t>
        </m:r>
      </m:oMath>
      <w:r w:rsidR="00927281" w:rsidRPr="001138C1">
        <w:rPr>
          <w:lang w:bidi="bn-IN"/>
        </w:rPr>
        <w:t xml:space="preserve"> </w:t>
      </w:r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</m:t>
              </m:r>
            </m:e>
          </m:d>
          <m:r>
            <w:rPr>
              <w:rFonts w:ascii="Cambria Math"/>
              <w:lang w:bidi="bn-IN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∙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1</m:t>
          </m:r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2+0</m:t>
          </m:r>
          <m:r>
            <w:rPr>
              <w:rFonts w:ascii="Cambria Math" w:hAnsi="Cambria Math"/>
              <w:lang w:bidi="bn-IN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3</m:t>
              </m:r>
            </m:e>
          </m:d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e>
          </m:d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1=2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=1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i</m:t>
              </m:r>
            </m:e>
          </m:d>
          <m:r>
            <w:rPr>
              <w:rFonts w:ascii="Cambria Math"/>
              <w:lang w:bidi="bn-IN"/>
            </w:rPr>
            <m:t xml:space="preserve"> 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4+9+1</m:t>
              </m:r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v</m:t>
            </m:r>
          </m:e>
        </m:d>
      </m:oMath>
      <w:r w:rsidR="00927281"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,0+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∴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:rsidR="00927281" w:rsidRPr="000E0076" w:rsidRDefault="00804E77" w:rsidP="000E0076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(0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r>
                  <w:rPr>
                    <w:rFonts w:ascii="Cambria Math"/>
                    <w:lang w:bidi="bn-IN"/>
                  </w:rPr>
                  <m:t>3)</m:t>
                </m:r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4</m:t>
            </m:r>
          </m:e>
        </m:rad>
      </m:oMath>
      <w:r w:rsidR="000E0076">
        <w:rPr>
          <w:lang w:bidi="bn-IN"/>
        </w:rPr>
        <w:t xml:space="preserve"> .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Vector Spaces</w:t>
      </w:r>
      <w:r>
        <w:rPr>
          <w:b/>
          <w:lang w:bidi="bn-IN"/>
        </w:rPr>
        <w:t>: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be a field of scalars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be a non-empty set of vectors.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contains the following rules of vector addition and scalar multiplication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called vector space </w:t>
      </w:r>
      <w:proofErr w:type="gramStart"/>
      <w:r w:rsidRPr="001138C1">
        <w:rPr>
          <w:lang w:bidi="bn-IN"/>
        </w:rPr>
        <w:t xml:space="preserve">over </w:t>
      </w:r>
      <w:proofErr w:type="gramEnd"/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</w:t>
      </w:r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vector addition: </w:t>
      </w:r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V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(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)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0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,        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here </m:t>
          </m:r>
          <m:r>
            <m:rPr>
              <m:sty m:val="b"/>
            </m:rPr>
            <w:rPr>
              <w:rFonts w:ascii="Cambria Math" w:hAnsi="Cambria Math"/>
              <w:lang w:bidi="bn-IN"/>
            </w:rPr>
            <m:t>0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is the zero vector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5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-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scalar multiplication: </w:t>
      </w:r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a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w:rPr>
                  <w:rFonts w:ascii="Cambria Math" w:hAnsi="Cambria Math"/>
                  <w:lang w:bidi="bn-IN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(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)</m:t>
          </m:r>
        </m:oMath>
      </m:oMathPara>
    </w:p>
    <w:p w:rsidR="00927281" w:rsidRPr="001138C1" w:rsidRDefault="00804E77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1</m:t>
          </m:r>
          <m:r>
            <w:rPr>
              <w:rFonts w:ascii="Cambria Math" w:hAnsi="Cambria Math"/>
              <w:lang w:bidi="bn-IN"/>
            </w:rPr>
            <m:t>∈F</m:t>
          </m:r>
          <m:r>
            <w:rPr>
              <w:rFonts w:ascii="Cambria Math"/>
              <w:lang w:bidi="bn-IN"/>
            </w:rPr>
            <m:t xml:space="preserve"> 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/>
              <w:lang w:bidi="bn-IN"/>
            </w:rPr>
            <m:t>1.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.1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;   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F</m:t>
          </m:r>
          <m:r>
            <w:rPr>
              <w:rFonts w:ascii="Cambria Math"/>
              <w:lang w:bidi="bn-IN"/>
            </w:rPr>
            <m:t xml:space="preserve">  </m:t>
          </m:r>
        </m:oMath>
      </m:oMathPara>
    </w:p>
    <w:p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space: 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be a non empty subset of a vector spa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over the field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We call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and only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vector space over the field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under the laws of vector addition and scalar multiplication defined o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or equivalently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wherever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 and </w:t>
      </w:r>
      <m:oMath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β∈F</m:t>
        </m:r>
      </m:oMath>
      <w:r w:rsidRPr="001138C1">
        <w:rPr>
          <w:lang w:bidi="bn-IN"/>
        </w:rPr>
        <w:t xml:space="preserve">  implies that  </w:t>
      </w:r>
      <m:oMath>
        <m:r>
          <w:rPr>
            <w:rFonts w:ascii="Cambria Math" w:hAnsi="Cambria Math"/>
            <w:lang w:bidi="bn-IN"/>
          </w:rPr>
          <m:t>α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>.</w:t>
      </w:r>
    </w:p>
    <w:p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w:r w:rsidRPr="001138C1">
        <w:rPr>
          <w:lang w:bidi="bn-IN"/>
        </w:rPr>
        <w:t xml:space="preserve">  Show that </w:t>
      </w:r>
      <m:oMath>
        <m:r>
          <w:rPr>
            <w:rFonts w:ascii="Cambria Math" w:hAnsi="Cambria Math"/>
            <w:lang w:bidi="bn-IN"/>
          </w:rPr>
          <m:t>S</m:t>
        </m:r>
        <m:r>
          <w:rPr>
            <w:rFonts w:ascii="Cambria Math"/>
            <w:lang w:bidi="bn-IN"/>
          </w:rPr>
          <m:t>={(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)</m:t>
        </m:r>
        <m:r>
          <w:rPr>
            <w:rFonts w:ascii="Cambria Math" w:hAnsi="Cambria Math"/>
            <w:lang w:bidi="bn-IN"/>
          </w:rPr>
          <m:t>∣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m:rPr>
            <m:scr m:val="double-struck"/>
          </m:rPr>
          <w:rPr>
            <w:rFonts w:hAnsi="Cambria Math"/>
            <w:lang w:bidi="bn-IN"/>
          </w:rPr>
          <m:t>∊R</m:t>
        </m:r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0 }</m:t>
        </m:r>
      </m:oMath>
      <w:r w:rsidRPr="001138C1">
        <w:rPr>
          <w:lang w:bidi="bn-IN"/>
        </w:rPr>
        <w:t xml:space="preserve"> is a subspace of the vector </w:t>
      </w:r>
      <w:proofErr w:type="gramStart"/>
      <w:r w:rsidRPr="001138C1">
        <w:rPr>
          <w:lang w:bidi="bn-IN"/>
        </w:rPr>
        <w:t xml:space="preserve">space </w:t>
      </w:r>
      <w:proofErr w:type="gramEnd"/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>.</w:t>
      </w:r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Solution:   </w:t>
      </w:r>
      <w:r w:rsidRPr="001138C1">
        <w:rPr>
          <w:lang w:bidi="bn-IN"/>
        </w:rPr>
        <w:t xml:space="preserve">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m:rPr>
            <m:sty m:val="bi"/>
          </m:rPr>
          <w:rPr>
            <w:rFonts w:hAnsi="Cambria Math"/>
            <w:lang w:bidi="bn-IN"/>
          </w:rPr>
          <m:t>∊</m:t>
        </m:r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  <m:r>
          <m:rPr>
            <m:sty m:val="bi"/>
          </m:rPr>
          <w:rPr>
            <w:rFonts w:ascii="Cambria Math"/>
            <w:lang w:bidi="bn-IN"/>
          </w:rPr>
          <m:t>,</m:t>
        </m:r>
        <m:r>
          <w:rPr>
            <w:rFonts w:ascii="Cambria Math"/>
          </w:rPr>
          <m:t xml:space="preserve">   </m:t>
        </m:r>
        <m:r>
          <m:rPr>
            <m:sty m:val="bi"/>
          </m:rPr>
          <w:rPr>
            <w:rFonts w:ascii="Cambria Math" w:hAnsi="Cambria Math"/>
          </w:rPr>
          <m:t>0</m:t>
        </m:r>
        <m:r>
          <m:rPr>
            <m:sty m:val="bi"/>
          </m:rPr>
          <w:rPr>
            <w:rFonts w:ascii="Cambria Math"/>
          </w:rPr>
          <m:t>=(</m:t>
        </m:r>
        <m:r>
          <w:rPr>
            <w:rFonts w:ascii="Cambria Math"/>
          </w:rPr>
          <m:t>0,0,0</m:t>
        </m:r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/>
            <w:lang w:bidi="bn-IN"/>
          </w:rPr>
          <m:t xml:space="preserve">              </m:t>
        </m:r>
        <m:r>
          <w:rPr>
            <w:rFonts w:ascii="Cambria Math" w:hAnsi="Cambria Math"/>
            <w:lang w:bidi="bn-IN"/>
          </w:rPr>
          <m:t>∴</m:t>
        </m:r>
        <m:r>
          <w:rPr>
            <w:rFonts w:ascii="Cambria Math"/>
            <w:lang w:bidi="bn-IN"/>
          </w:rPr>
          <m:t>0+0+0=0</m:t>
        </m:r>
      </m:oMath>
    </w:p>
    <w:p w:rsidR="00927281" w:rsidRPr="001138C1" w:rsidRDefault="00927281" w:rsidP="000F3E2D">
      <w:pPr>
        <w:spacing w:line="276" w:lineRule="auto"/>
        <w:jc w:val="both"/>
      </w:pP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non empty set. Again, let </w:t>
      </w:r>
      <m:oMath>
        <m:r>
          <w:rPr>
            <w:rFonts w:asci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u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 and 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</w:t>
      </w:r>
    </w:p>
    <w:p w:rsidR="00927281" w:rsidRPr="001138C1" w:rsidRDefault="00927281" w:rsidP="000F3E2D">
      <w:pPr>
        <w:spacing w:line="276" w:lineRule="auto"/>
        <w:jc w:val="both"/>
      </w:pPr>
      <w:r w:rsidRPr="001138C1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  <w:r w:rsidRPr="001138C1">
        <w:t xml:space="preserve">   </w:t>
      </w:r>
      <w:proofErr w:type="gramStart"/>
      <w:r w:rsidRPr="001138C1">
        <w:t>and</w:t>
      </w:r>
      <w:proofErr w:type="gramEnd"/>
      <w:r w:rsidRPr="001138C1">
        <w:t xml:space="preserve">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</w:p>
    <w:p w:rsidR="00927281" w:rsidRPr="001138C1" w:rsidRDefault="000E0076" w:rsidP="000F3E2D">
      <w:pPr>
        <w:spacing w:line="276" w:lineRule="auto"/>
        <w:jc w:val="both"/>
        <w:rPr>
          <w:lang w:bidi="bn-IN"/>
        </w:rPr>
      </w:pPr>
      <w:r>
        <w:t>For any scalars α</w:t>
      </w:r>
      <w:r w:rsidR="00927281" w:rsidRPr="001138C1">
        <w:t>,</w:t>
      </w:r>
      <w:r>
        <w:t xml:space="preserve"> </w:t>
      </w:r>
      <w:proofErr w:type="gramStart"/>
      <w:r w:rsidR="00927281" w:rsidRPr="001138C1">
        <w:t>β  we</w:t>
      </w:r>
      <w:proofErr w:type="gramEnd"/>
      <w:r w:rsidR="00927281" w:rsidRPr="001138C1">
        <w:t xml:space="preserve"> get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(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)</m:t>
          </m:r>
        </m:oMath>
      </m:oMathPara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Now,  </w:t>
      </w:r>
      <m:oMath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</w:p>
    <w:p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                            </w:t>
      </w:r>
      <m:oMath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.0+</m:t>
        </m:r>
        <m:r>
          <w:rPr>
            <w:rFonts w:ascii="Cambria Math" w:hAnsi="Cambria Math"/>
            <w:lang w:bidi="bn-IN"/>
          </w:rPr>
          <m:t>β</m:t>
        </m:r>
        <m:r>
          <w:rPr>
            <w:rFonts w:ascii="Cambria Math"/>
            <w:lang w:bidi="bn-IN"/>
          </w:rPr>
          <m:t>.0=0</m:t>
        </m:r>
      </m:oMath>
      <w:r w:rsidRPr="001138C1">
        <w:rPr>
          <w:lang w:bidi="bn-IN"/>
        </w:rPr>
        <w:t xml:space="preserve">                                    </w:t>
      </w:r>
    </w:p>
    <w:p w:rsidR="00927281" w:rsidRPr="001138C1" w:rsidRDefault="00927281" w:rsidP="000F3E2D">
      <w:pPr>
        <w:spacing w:line="276" w:lineRule="auto"/>
        <w:jc w:val="both"/>
        <w:rPr>
          <w:rFonts w:eastAsiaTheme="minorEastAsia"/>
          <w:b/>
          <w:lang w:bidi="bn-IN"/>
        </w:rPr>
      </w:pPr>
      <w:r w:rsidRPr="001138C1">
        <w:rPr>
          <w:rFonts w:ascii="Cambria Math" w:hAnsi="Cambria Math"/>
        </w:rPr>
        <w:t>∴</w:t>
      </w:r>
      <w:r w:rsidRPr="001138C1">
        <w:t xml:space="preserve">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S</m:t>
        </m:r>
      </m:oMath>
      <w:r w:rsidR="000E0076">
        <w:rPr>
          <w:lang w:bidi="bn-IN"/>
        </w:rPr>
        <w:t xml:space="preserve">. </w:t>
      </w: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a subspace </w:t>
      </w:r>
      <w:proofErr w:type="gramStart"/>
      <w:r w:rsidRPr="001138C1">
        <w:rPr>
          <w:lang w:bidi="bn-IN"/>
        </w:rPr>
        <w:t xml:space="preserve">of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w:proofErr w:type="gramEnd"/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 xml:space="preserve"> .</w:t>
      </w:r>
    </w:p>
    <w:p w:rsidR="00927281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                </w:t>
      </w: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Linear </w:t>
      </w:r>
      <w:r w:rsidRPr="00A34AB2">
        <w:rPr>
          <w:b/>
          <w:lang w:bidi="bn-IN"/>
        </w:rPr>
        <w:t>combination</w:t>
      </w:r>
      <w:r w:rsidRPr="002F0502">
        <w:rPr>
          <w:b/>
          <w:lang w:bidi="bn-IN"/>
        </w:rPr>
        <w:t>,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and Independenc</w:t>
      </w:r>
      <w:r>
        <w:rPr>
          <w:b/>
          <w:lang w:bidi="bn-IN"/>
        </w:rPr>
        <w:t>y of</w:t>
      </w:r>
      <w:r w:rsidRPr="002F0502">
        <w:rPr>
          <w:b/>
          <w:lang w:bidi="bn-IN"/>
        </w:rPr>
        <w:t xml:space="preserve"> Vector</w:t>
      </w: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combination: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</w:t>
      </w:r>
      <w:proofErr w:type="gramStart"/>
      <w:r w:rsidRPr="002F0502">
        <w:rPr>
          <w:lang w:bidi="bn-I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</w:t>
      </w:r>
      <w:proofErr w:type="gramStart"/>
      <w:r w:rsidRPr="002F0502">
        <w:rPr>
          <w:lang w:bidi="bn-IN"/>
        </w:rPr>
        <w:t xml:space="preserve">If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lang w:bidi="bn-IN"/>
        </w:rPr>
        <w:t xml:space="preserve"> is called linear combination o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.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</w:t>
      </w:r>
      <w:proofErr w:type="gramStart"/>
      <w:r w:rsidRPr="002F0502">
        <w:rPr>
          <w:lang w:bidi="bn-I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</w:t>
      </w:r>
      <w:proofErr w:type="gramStart"/>
      <w:r w:rsidRPr="002F0502">
        <w:rPr>
          <w:lang w:bidi="bn-IN"/>
        </w:rPr>
        <w:t xml:space="preserve">If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t least one of the element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="000E0076">
        <w:rPr>
          <w:lang w:bidi="bn-IN"/>
        </w:rPr>
        <w:t xml:space="preserve"> is not zero</w:t>
      </w:r>
      <w:r w:rsidRPr="002F0502">
        <w:rPr>
          <w:lang w:bidi="bn-IN"/>
        </w:rPr>
        <w:t xml:space="preserve">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:rsidR="00927281" w:rsidRDefault="00927281" w:rsidP="000F3E2D">
      <w:pPr>
        <w:spacing w:line="276" w:lineRule="auto"/>
        <w:jc w:val="both"/>
        <w:rPr>
          <w:b/>
          <w:lang w:bidi="bn-IN"/>
        </w:rPr>
      </w:pPr>
    </w:p>
    <w:p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in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</w:t>
      </w:r>
      <w:r>
        <w:rPr>
          <w:lang w:bidi="bn-IN"/>
        </w:rPr>
        <w:t xml:space="preserve"> and</w:t>
      </w: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</w:t>
      </w:r>
      <w:proofErr w:type="gramStart"/>
      <w:r w:rsidRPr="002F0502">
        <w:rPr>
          <w:lang w:bidi="bn-I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</w:t>
      </w:r>
      <w:proofErr w:type="gramStart"/>
      <w:r w:rsidRPr="002F0502">
        <w:rPr>
          <w:lang w:bidi="bn-IN"/>
        </w:rPr>
        <w:t xml:space="preserve">If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ll of the elements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Pr="002F0502">
        <w:rPr>
          <w:lang w:bidi="bn-IN"/>
        </w:rPr>
        <w:t xml:space="preserve"> are zero 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in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:rsidR="000E0076" w:rsidRDefault="000E0076">
      <w:pPr>
        <w:spacing w:after="200" w:line="276" w:lineRule="auto"/>
        <w:rPr>
          <w:b/>
          <w:lang w:bidi="bn-IN"/>
        </w:rPr>
      </w:pPr>
    </w:p>
    <w:p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b/>
          <w:lang w:bidi="bn-IN"/>
        </w:rPr>
        <w:t>Example:</w:t>
      </w:r>
      <w:r w:rsidRPr="002F0502">
        <w:rPr>
          <w:lang w:bidi="bn-IN"/>
        </w:rPr>
        <w:t xml:space="preserve"> 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as a linear combination of the vectors </w:t>
      </w: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1,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2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1)</m:t>
        </m:r>
      </m:oMath>
      <w:r w:rsidRPr="002F0502">
        <w:rPr>
          <w:lang w:bidi="bn-IN"/>
        </w:rPr>
        <w:t>.</w:t>
      </w: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1,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1</m:t>
            </m:r>
          </m:e>
        </m:d>
        <m:r>
          <w:rPr>
            <w:rFonts w:ascii="Cambria Math"/>
            <w:lang w:bidi="bn-IN"/>
          </w:rPr>
          <m:t>=(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)</m:t>
        </m:r>
      </m:oMath>
      <w:r w:rsidRPr="002F0502">
        <w:rPr>
          <w:lang w:bidi="bn-IN"/>
        </w:rPr>
        <w:t xml:space="preserve">                                                   </w:t>
      </w:r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1,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,5)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Equating corresponding components</w:t>
      </w:r>
      <w:r w:rsidRPr="002F0502">
        <w:rPr>
          <w:lang w:bidi="bn-IN"/>
        </w:rPr>
        <w:t xml:space="preserve"> </w:t>
      </w:r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1</m:t>
          </m:r>
        </m:oMath>
      </m:oMathPara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2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</m:t>
          </m:r>
        </m:oMath>
      </m:oMathPara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5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Solving using elementary row operation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6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3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2</m:t>
        </m:r>
      </m:oMath>
      <w:r w:rsidRPr="002F0502">
        <w:rPr>
          <w:lang w:bidi="bn-IN"/>
        </w:rPr>
        <w:t>.</w:t>
      </w:r>
    </w:p>
    <w:p w:rsidR="00927281" w:rsidRPr="002F0502" w:rsidRDefault="00927281" w:rsidP="000F3E2D">
      <w:pPr>
        <w:spacing w:line="276" w:lineRule="auto"/>
        <w:rPr>
          <w:b/>
          <w:lang w:bidi="bn-IN"/>
        </w:rPr>
      </w:pPr>
      <w:r w:rsidRPr="002F0502">
        <w:rPr>
          <w:rFonts w:ascii="Cambria Math" w:hAnsi="Cambria Math"/>
          <w:lang w:bidi="bn-IN"/>
        </w:rPr>
        <w:t>∴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 xml:space="preserve">6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2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is a linear combination of the </w:t>
      </w:r>
      <w:proofErr w:type="gramStart"/>
      <w:r w:rsidRPr="002F0502">
        <w:rPr>
          <w:lang w:bidi="bn-IN"/>
        </w:rPr>
        <w:t xml:space="preserve">vectors </w:t>
      </w:r>
      <w:proofErr w:type="gramEnd"/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 xml:space="preserve"> 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>.</w:t>
      </w:r>
    </w:p>
    <w:p w:rsidR="000E0076" w:rsidRDefault="000E0076" w:rsidP="000F3E2D">
      <w:pPr>
        <w:spacing w:line="276" w:lineRule="auto"/>
        <w:jc w:val="both"/>
        <w:rPr>
          <w:b/>
          <w:lang w:bidi="bn-IN"/>
        </w:rPr>
      </w:pPr>
    </w:p>
    <w:p w:rsidR="00927281" w:rsidRPr="002F0502" w:rsidRDefault="000E0076" w:rsidP="000F3E2D">
      <w:pPr>
        <w:spacing w:line="276" w:lineRule="auto"/>
        <w:jc w:val="both"/>
        <w:rPr>
          <w:b/>
          <w:lang w:bidi="bn-IN"/>
        </w:rPr>
      </w:pPr>
      <w:r>
        <w:rPr>
          <w:b/>
          <w:lang w:bidi="bn-IN"/>
        </w:rPr>
        <w:t>Example</w:t>
      </w:r>
      <w:r w:rsidR="00927281" w:rsidRPr="002F0502">
        <w:rPr>
          <w:b/>
          <w:lang w:bidi="bn-IN"/>
        </w:rPr>
        <w:t xml:space="preserve">: </w:t>
      </w:r>
      <w:r w:rsidR="00927281" w:rsidRPr="002F0502">
        <w:rPr>
          <w:lang w:bidi="bn-IN"/>
        </w:rPr>
        <w:t xml:space="preserve">Test </w:t>
      </w:r>
      <w:r w:rsidR="00927281">
        <w:rPr>
          <w:lang w:bidi="bn-IN"/>
        </w:rPr>
        <w:t>whether</w:t>
      </w:r>
      <w:r w:rsidR="00927281" w:rsidRPr="002F0502">
        <w:rPr>
          <w:lang w:bidi="bn-IN"/>
        </w:rPr>
        <w:t xml:space="preserve"> the vectors</w:t>
      </w:r>
      <w:r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5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  <w:r w:rsidR="00927281" w:rsidRPr="002F0502">
        <w:rPr>
          <w:lang w:bidi="bn-IN"/>
        </w:rPr>
        <w:t xml:space="preserve"> are linearly dependent or independent.</w:t>
      </w:r>
      <w:r w:rsidR="00927281" w:rsidRPr="002F0502">
        <w:rPr>
          <w:b/>
          <w:lang w:bidi="bn-IN"/>
        </w:rPr>
        <w:t xml:space="preserve"> </w:t>
      </w: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4, 5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=(0, 0, 0)</m:t>
        </m:r>
      </m:oMath>
      <w:r w:rsidRPr="002F0502">
        <w:rPr>
          <w:lang w:bidi="bn-IN"/>
        </w:rPr>
        <w:t xml:space="preserve">                                                   </w:t>
      </w:r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0, 0, 0)</m:t>
          </m:r>
        </m:oMath>
      </m:oMathPara>
    </w:p>
    <w:p w:rsidR="0084147F" w:rsidRDefault="0084147F" w:rsidP="000F3E2D">
      <w:pPr>
        <w:spacing w:line="276" w:lineRule="auto"/>
        <w:rPr>
          <w:lang w:bidi="bn-IN"/>
        </w:rPr>
      </w:pPr>
    </w:p>
    <w:p w:rsidR="0084147F" w:rsidRDefault="0084147F" w:rsidP="000F3E2D">
      <w:pPr>
        <w:spacing w:line="276" w:lineRule="auto"/>
        <w:rPr>
          <w:lang w:bidi="bn-IN"/>
        </w:rPr>
      </w:pPr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lastRenderedPageBreak/>
        <w:t xml:space="preserve">We can write from above equation </w:t>
      </w:r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2F0502" w:rsidRDefault="00804E77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>Solv</w:t>
      </w:r>
      <w:r>
        <w:rPr>
          <w:lang w:bidi="bn-IN"/>
        </w:rPr>
        <w:t>ing the above linear system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0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0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0</m:t>
        </m:r>
      </m:oMath>
      <w:r w:rsidRPr="002F0502">
        <w:rPr>
          <w:lang w:bidi="bn-IN"/>
        </w:rPr>
        <w:t>.</w:t>
      </w:r>
    </w:p>
    <w:p w:rsidR="00FC5E46" w:rsidRPr="00FE212C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 xml:space="preserve"> </m:t>
        </m:r>
      </m:oMath>
      <w:r w:rsidR="00FE212C">
        <w:rPr>
          <w:lang w:bidi="bn-IN"/>
        </w:rPr>
        <w:t xml:space="preserve"> are linearly independent</w:t>
      </w:r>
    </w:p>
    <w:p w:rsidR="00FC5E46" w:rsidRDefault="00FC5E46" w:rsidP="000F3E2D">
      <w:pPr>
        <w:spacing w:line="276" w:lineRule="auto"/>
        <w:rPr>
          <w:b/>
          <w:lang w:bidi="bn-IN"/>
        </w:rPr>
      </w:pPr>
    </w:p>
    <w:p w:rsidR="00FC5E46" w:rsidRPr="002F0502" w:rsidRDefault="00FC5E46" w:rsidP="000F3E2D">
      <w:pPr>
        <w:spacing w:line="276" w:lineRule="auto"/>
        <w:rPr>
          <w:b/>
          <w:lang w:bidi="bn-IN"/>
        </w:rPr>
      </w:pPr>
    </w:p>
    <w:p w:rsidR="008F2DF2" w:rsidRPr="00981E70" w:rsidRDefault="008F2DF2" w:rsidP="008F2DF2">
      <w:pPr>
        <w:spacing w:line="360" w:lineRule="auto"/>
        <w:jc w:val="center"/>
        <w:rPr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981E70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3</w:t>
      </w:r>
    </w:p>
    <w:p w:rsidR="008F2DF2" w:rsidRPr="002F0502" w:rsidRDefault="008F2DF2" w:rsidP="008F2DF2">
      <w:pPr>
        <w:spacing w:line="360" w:lineRule="auto"/>
        <w:rPr>
          <w:lang w:bidi="bn-IN"/>
        </w:rPr>
      </w:pPr>
      <w:r w:rsidRPr="002F0502">
        <w:rPr>
          <w:lang w:bidi="bn-IN"/>
        </w:rPr>
        <w:t xml:space="preserve">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 xml:space="preserve"> </m:t>
        </m:r>
      </m:oMath>
      <w:r w:rsidRPr="002F0502">
        <w:rPr>
          <w:lang w:bidi="bn-IN"/>
        </w:rPr>
        <w:t xml:space="preserve">as a linear combination of the vectors 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b/>
          <w:lang w:bidi="bn-IN"/>
        </w:rPr>
        <w:t xml:space="preserve"> , </w:t>
      </w:r>
      <w:r w:rsidRPr="002F0502">
        <w:rPr>
          <w:lang w:bidi="bn-IN"/>
        </w:rPr>
        <w:t>where</w:t>
      </w:r>
    </w:p>
    <w:p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5, 9, 5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3, 2, 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6, 20, 2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1, 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 4,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:rsidR="008F2DF2" w:rsidRPr="008F2DF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2, 1, 0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0, 3, 6, 6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>.</w:t>
      </w:r>
    </w:p>
    <w:p w:rsidR="008F2DF2" w:rsidRPr="002F0502" w:rsidRDefault="008F2DF2" w:rsidP="008F2DF2">
      <w:pPr>
        <w:spacing w:line="360" w:lineRule="auto"/>
        <w:ind w:left="720"/>
        <w:contextualSpacing/>
        <w:rPr>
          <w:lang w:bidi="bn-IN"/>
        </w:rPr>
      </w:pPr>
    </w:p>
    <w:p w:rsidR="008F2DF2" w:rsidRPr="002F0502" w:rsidRDefault="008F2DF2" w:rsidP="008F2DF2">
      <w:pPr>
        <w:spacing w:line="360" w:lineRule="auto"/>
        <w:jc w:val="both"/>
        <w:rPr>
          <w:b/>
          <w:lang w:bidi="bn-IN"/>
        </w:rPr>
      </w:pPr>
      <w:r w:rsidRPr="002F0502">
        <w:rPr>
          <w:lang w:bidi="bn-IN"/>
        </w:rPr>
        <w:t xml:space="preserve">Test </w:t>
      </w:r>
      <w:r>
        <w:rPr>
          <w:lang w:bidi="bn-IN"/>
        </w:rPr>
        <w:t>whether</w:t>
      </w:r>
      <w:r w:rsidRPr="002F0502">
        <w:rPr>
          <w:lang w:bidi="bn-IN"/>
        </w:rPr>
        <w:t xml:space="preserve"> the following vectors are linearly </w:t>
      </w:r>
      <w:r>
        <w:rPr>
          <w:lang w:bidi="bn-IN"/>
        </w:rPr>
        <w:t xml:space="preserve">independent or </w:t>
      </w:r>
      <w:r w:rsidRPr="002F0502">
        <w:rPr>
          <w:lang w:bidi="bn-IN"/>
        </w:rPr>
        <w:t>dependent.</w:t>
      </w:r>
      <w:r w:rsidRPr="002F0502">
        <w:rPr>
          <w:b/>
          <w:lang w:bidi="bn-IN"/>
        </w:rPr>
        <w:t xml:space="preserve"> </w:t>
      </w:r>
    </w:p>
    <w:p w:rsidR="008F2DF2" w:rsidRPr="002F0502" w:rsidRDefault="00804E77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6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2, 1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4)</m:t>
        </m:r>
      </m:oMath>
    </w:p>
    <w:p w:rsidR="008F2DF2" w:rsidRPr="002F0502" w:rsidRDefault="00804E77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3, 0, 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2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1, 1, 1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</w:p>
    <w:p w:rsidR="008F2DF2" w:rsidRPr="002F0502" w:rsidRDefault="00804E77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5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7,8</m:t>
            </m:r>
            <m:ctrlPr>
              <w:rPr>
                <w:rFonts w:ascii="Cambria Math" w:hAnsi="Cambria Math"/>
                <w:i/>
                <w:lang w:bidi="bn-IN"/>
              </w:rPr>
            </m:ctrlPr>
          </m:e>
        </m:d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4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, 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</w:p>
    <w:p w:rsidR="008F2DF2" w:rsidRDefault="00804E77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 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0, 1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3, 3)</m:t>
        </m:r>
      </m:oMath>
      <w:r w:rsidR="008F2DF2" w:rsidRPr="002F0502">
        <w:rPr>
          <w:lang w:bidi="bn-IN"/>
        </w:rPr>
        <w:t xml:space="preserve">  .  </w:t>
      </w:r>
    </w:p>
    <w:p w:rsidR="008F2DF2" w:rsidRDefault="00804E77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2, 0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1 ,0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)</m:t>
        </m:r>
      </m:oMath>
    </w:p>
    <w:p w:rsidR="00927281" w:rsidRPr="002F0502" w:rsidRDefault="00927281" w:rsidP="000F3E2D">
      <w:pPr>
        <w:spacing w:line="276" w:lineRule="auto"/>
        <w:ind w:left="720"/>
        <w:contextualSpacing/>
        <w:jc w:val="both"/>
        <w:rPr>
          <w:b/>
        </w:rPr>
      </w:pPr>
    </w:p>
    <w:p w:rsidR="00927281" w:rsidRPr="00EF5FAA" w:rsidRDefault="00927281" w:rsidP="000F3E2D">
      <w:pPr>
        <w:spacing w:line="276" w:lineRule="auto"/>
        <w:rPr>
          <w:lang w:bidi="bn-IN"/>
        </w:rPr>
      </w:pPr>
    </w:p>
    <w:p w:rsidR="00D329A6" w:rsidRPr="00CD0D7F" w:rsidRDefault="00D329A6" w:rsidP="000F3E2D">
      <w:pPr>
        <w:spacing w:line="276" w:lineRule="auto"/>
      </w:pPr>
    </w:p>
    <w:sectPr w:rsidR="00D329A6" w:rsidRPr="00CD0D7F" w:rsidSect="00291FC8">
      <w:headerReference w:type="default" r:id="rId14"/>
      <w:footerReference w:type="default" r:id="rId15"/>
      <w:pgSz w:w="11907" w:h="16839" w:code="9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4E77" w:rsidRDefault="00804E77" w:rsidP="00FF4A04">
      <w:r>
        <w:separator/>
      </w:r>
    </w:p>
  </w:endnote>
  <w:endnote w:type="continuationSeparator" w:id="0">
    <w:p w:rsidR="00804E77" w:rsidRDefault="00804E77" w:rsidP="00FF4A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nkGothic Md BT">
    <w:altName w:val="Arial"/>
    <w:charset w:val="00"/>
    <w:family w:val="swiss"/>
    <w:pitch w:val="variable"/>
    <w:sig w:usb0="800000AF" w:usb1="1000204A" w:usb2="00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rinda">
    <w:panose1 w:val="00000400000000000000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642317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83B63" w:rsidRDefault="00483B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134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83B63" w:rsidRDefault="00483B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4E77" w:rsidRDefault="00804E77" w:rsidP="00FF4A04">
      <w:r>
        <w:separator/>
      </w:r>
    </w:p>
  </w:footnote>
  <w:footnote w:type="continuationSeparator" w:id="0">
    <w:p w:rsidR="00804E77" w:rsidRDefault="00804E77" w:rsidP="00FF4A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B63" w:rsidRDefault="00483B63">
    <w:pPr>
      <w:pStyle w:val="Header"/>
    </w:pPr>
    <w:r>
      <w:t>Matrices, Vectors &amp; Fourier analysis</w:t>
    </w:r>
    <w:r>
      <w:ptab w:relativeTo="margin" w:alignment="center" w:leader="none"/>
    </w:r>
    <w:r>
      <w:ptab w:relativeTo="margin" w:alignment="right" w:leader="none"/>
    </w:r>
    <w:r w:rsidR="002D1341">
      <w:t>SUMMER</w:t>
    </w:r>
    <w:r w:rsidR="00E96909">
      <w:t xml:space="preserve"> 2019-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C3E6B"/>
    <w:multiLevelType w:val="hybridMultilevel"/>
    <w:tmpl w:val="694AAE42"/>
    <w:lvl w:ilvl="0" w:tplc="3996A0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0C1D77A2"/>
    <w:multiLevelType w:val="hybridMultilevel"/>
    <w:tmpl w:val="FF0C2D96"/>
    <w:lvl w:ilvl="0" w:tplc="DB607564">
      <w:start w:val="3"/>
      <w:numFmt w:val="upperRoman"/>
      <w:pStyle w:val="Index1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285515"/>
    <w:multiLevelType w:val="hybridMultilevel"/>
    <w:tmpl w:val="0D7A49AC"/>
    <w:lvl w:ilvl="0" w:tplc="C982385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26811"/>
    <w:multiLevelType w:val="hybridMultilevel"/>
    <w:tmpl w:val="777C3F9C"/>
    <w:lvl w:ilvl="0" w:tplc="9D123E38">
      <w:start w:val="1"/>
      <w:numFmt w:val="decimal"/>
      <w:lvlText w:val="%1."/>
      <w:lvlJc w:val="left"/>
      <w:pPr>
        <w:tabs>
          <w:tab w:val="num" w:pos="1170"/>
        </w:tabs>
        <w:ind w:left="1170" w:hanging="720"/>
      </w:pPr>
      <w:rPr>
        <w:rFonts w:ascii="BankGothic Md BT" w:hAnsi="BankGothic Md BT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4123A5"/>
    <w:multiLevelType w:val="hybridMultilevel"/>
    <w:tmpl w:val="74DCA0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2D7ED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1959FF"/>
    <w:multiLevelType w:val="hybridMultilevel"/>
    <w:tmpl w:val="AA483972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>
    <w:nsid w:val="354010D7"/>
    <w:multiLevelType w:val="hybridMultilevel"/>
    <w:tmpl w:val="53F06D96"/>
    <w:lvl w:ilvl="0" w:tplc="543AB252">
      <w:start w:val="4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B446AD"/>
    <w:multiLevelType w:val="hybridMultilevel"/>
    <w:tmpl w:val="1D082A22"/>
    <w:lvl w:ilvl="0" w:tplc="04090019">
      <w:start w:val="1"/>
      <w:numFmt w:val="lowerLetter"/>
      <w:lvlText w:val="%1."/>
      <w:lvlJc w:val="left"/>
      <w:pPr>
        <w:ind w:left="1515" w:hanging="360"/>
      </w:p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>
    <w:nsid w:val="36BB6C88"/>
    <w:multiLevelType w:val="hybridMultilevel"/>
    <w:tmpl w:val="EC30A3EE"/>
    <w:lvl w:ilvl="0" w:tplc="B6345FFE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B523BA"/>
    <w:multiLevelType w:val="hybridMultilevel"/>
    <w:tmpl w:val="482AD2C0"/>
    <w:lvl w:ilvl="0" w:tplc="A9D2766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0C2B1A"/>
    <w:multiLevelType w:val="hybridMultilevel"/>
    <w:tmpl w:val="7DDCC2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A7559B9"/>
    <w:multiLevelType w:val="hybridMultilevel"/>
    <w:tmpl w:val="813C39C4"/>
    <w:lvl w:ilvl="0" w:tplc="798EA22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D52ACA"/>
    <w:multiLevelType w:val="hybridMultilevel"/>
    <w:tmpl w:val="977E3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7B3BE7"/>
    <w:multiLevelType w:val="hybridMultilevel"/>
    <w:tmpl w:val="C5A6FD92"/>
    <w:lvl w:ilvl="0" w:tplc="119262A4">
      <w:start w:val="1"/>
      <w:numFmt w:val="lowerRoman"/>
      <w:lvlText w:val="(%1)"/>
      <w:lvlJc w:val="left"/>
      <w:pPr>
        <w:tabs>
          <w:tab w:val="num" w:pos="1110"/>
        </w:tabs>
        <w:ind w:left="11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5">
    <w:nsid w:val="429A5866"/>
    <w:multiLevelType w:val="hybridMultilevel"/>
    <w:tmpl w:val="B1803236"/>
    <w:lvl w:ilvl="0" w:tplc="CCDCB6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EC184B"/>
    <w:multiLevelType w:val="hybridMultilevel"/>
    <w:tmpl w:val="97B22F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CB0CD7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234283"/>
    <w:multiLevelType w:val="hybridMultilevel"/>
    <w:tmpl w:val="8CC4D970"/>
    <w:lvl w:ilvl="0" w:tplc="50D0C8A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1696D7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4D6A8E"/>
    <w:multiLevelType w:val="hybridMultilevel"/>
    <w:tmpl w:val="861A0458"/>
    <w:lvl w:ilvl="0" w:tplc="073C02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3765CD"/>
    <w:multiLevelType w:val="hybridMultilevel"/>
    <w:tmpl w:val="992E1E72"/>
    <w:lvl w:ilvl="0" w:tplc="64B6316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2">
    <w:nsid w:val="6C774D30"/>
    <w:multiLevelType w:val="hybridMultilevel"/>
    <w:tmpl w:val="B6DEFBFA"/>
    <w:lvl w:ilvl="0" w:tplc="A9489DD0">
      <w:start w:val="1"/>
      <w:numFmt w:val="lowerRoman"/>
      <w:lvlText w:val="(%1)"/>
      <w:lvlJc w:val="left"/>
      <w:pPr>
        <w:ind w:left="915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3">
    <w:nsid w:val="75D82F13"/>
    <w:multiLevelType w:val="hybridMultilevel"/>
    <w:tmpl w:val="F466B190"/>
    <w:lvl w:ilvl="0" w:tplc="58DC65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A3426B"/>
    <w:multiLevelType w:val="hybridMultilevel"/>
    <w:tmpl w:val="8C8AF31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F8A2A58"/>
    <w:multiLevelType w:val="hybridMultilevel"/>
    <w:tmpl w:val="DF58F6FA"/>
    <w:lvl w:ilvl="0" w:tplc="D856F1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0"/>
  </w:num>
  <w:num w:numId="4">
    <w:abstractNumId w:val="7"/>
  </w:num>
  <w:num w:numId="5">
    <w:abstractNumId w:val="22"/>
  </w:num>
  <w:num w:numId="6">
    <w:abstractNumId w:val="9"/>
  </w:num>
  <w:num w:numId="7">
    <w:abstractNumId w:val="11"/>
  </w:num>
  <w:num w:numId="8">
    <w:abstractNumId w:val="8"/>
  </w:num>
  <w:num w:numId="9">
    <w:abstractNumId w:val="19"/>
  </w:num>
  <w:num w:numId="10">
    <w:abstractNumId w:val="12"/>
  </w:num>
  <w:num w:numId="11">
    <w:abstractNumId w:val="24"/>
  </w:num>
  <w:num w:numId="12">
    <w:abstractNumId w:val="3"/>
  </w:num>
  <w:num w:numId="13">
    <w:abstractNumId w:val="14"/>
  </w:num>
  <w:num w:numId="14">
    <w:abstractNumId w:val="21"/>
  </w:num>
  <w:num w:numId="15">
    <w:abstractNumId w:val="18"/>
  </w:num>
  <w:num w:numId="16">
    <w:abstractNumId w:val="25"/>
  </w:num>
  <w:num w:numId="17">
    <w:abstractNumId w:val="23"/>
  </w:num>
  <w:num w:numId="18">
    <w:abstractNumId w:val="20"/>
  </w:num>
  <w:num w:numId="19">
    <w:abstractNumId w:val="6"/>
  </w:num>
  <w:num w:numId="20">
    <w:abstractNumId w:val="10"/>
  </w:num>
  <w:num w:numId="21">
    <w:abstractNumId w:val="15"/>
  </w:num>
  <w:num w:numId="22">
    <w:abstractNumId w:val="4"/>
  </w:num>
  <w:num w:numId="23">
    <w:abstractNumId w:val="2"/>
  </w:num>
  <w:num w:numId="24">
    <w:abstractNumId w:val="17"/>
  </w:num>
  <w:num w:numId="25">
    <w:abstractNumId w:val="5"/>
  </w:num>
  <w:num w:numId="26">
    <w:abstractNumId w:val="1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EC3"/>
    <w:rsid w:val="000032F2"/>
    <w:rsid w:val="00085A48"/>
    <w:rsid w:val="00097540"/>
    <w:rsid w:val="000A24D8"/>
    <w:rsid w:val="000C32C4"/>
    <w:rsid w:val="000D7D8F"/>
    <w:rsid w:val="000E0076"/>
    <w:rsid w:val="000F3E2D"/>
    <w:rsid w:val="000F5CE5"/>
    <w:rsid w:val="00117C12"/>
    <w:rsid w:val="0019372C"/>
    <w:rsid w:val="001A3453"/>
    <w:rsid w:val="001B68F6"/>
    <w:rsid w:val="00244BEB"/>
    <w:rsid w:val="002605AD"/>
    <w:rsid w:val="00262340"/>
    <w:rsid w:val="00271E05"/>
    <w:rsid w:val="0028385E"/>
    <w:rsid w:val="00291FC8"/>
    <w:rsid w:val="002A6269"/>
    <w:rsid w:val="002D1341"/>
    <w:rsid w:val="002E2854"/>
    <w:rsid w:val="003210AA"/>
    <w:rsid w:val="003240F0"/>
    <w:rsid w:val="0034620E"/>
    <w:rsid w:val="003519E5"/>
    <w:rsid w:val="00380392"/>
    <w:rsid w:val="003A0157"/>
    <w:rsid w:val="003B7770"/>
    <w:rsid w:val="003D0165"/>
    <w:rsid w:val="003D7A89"/>
    <w:rsid w:val="003E037D"/>
    <w:rsid w:val="003F6877"/>
    <w:rsid w:val="0040094B"/>
    <w:rsid w:val="00402E1B"/>
    <w:rsid w:val="0041798E"/>
    <w:rsid w:val="004373C9"/>
    <w:rsid w:val="00483B63"/>
    <w:rsid w:val="0049747B"/>
    <w:rsid w:val="004B38B2"/>
    <w:rsid w:val="004C4211"/>
    <w:rsid w:val="00536B21"/>
    <w:rsid w:val="005456A2"/>
    <w:rsid w:val="005A2859"/>
    <w:rsid w:val="005D2161"/>
    <w:rsid w:val="005D4CBC"/>
    <w:rsid w:val="005D60B9"/>
    <w:rsid w:val="005F4F90"/>
    <w:rsid w:val="00602A9E"/>
    <w:rsid w:val="0061438B"/>
    <w:rsid w:val="00623249"/>
    <w:rsid w:val="00631B6C"/>
    <w:rsid w:val="00650F21"/>
    <w:rsid w:val="006558C9"/>
    <w:rsid w:val="0068384F"/>
    <w:rsid w:val="007010E7"/>
    <w:rsid w:val="00731CF5"/>
    <w:rsid w:val="00781EE8"/>
    <w:rsid w:val="007957E9"/>
    <w:rsid w:val="007A101B"/>
    <w:rsid w:val="007B5F74"/>
    <w:rsid w:val="007D38D6"/>
    <w:rsid w:val="00804E77"/>
    <w:rsid w:val="00821D68"/>
    <w:rsid w:val="0084147F"/>
    <w:rsid w:val="00864BB3"/>
    <w:rsid w:val="0088698F"/>
    <w:rsid w:val="008E5599"/>
    <w:rsid w:val="008F2DF2"/>
    <w:rsid w:val="008F4965"/>
    <w:rsid w:val="00927281"/>
    <w:rsid w:val="009A4959"/>
    <w:rsid w:val="009A52D1"/>
    <w:rsid w:val="009A6947"/>
    <w:rsid w:val="009D04A4"/>
    <w:rsid w:val="009E33EB"/>
    <w:rsid w:val="009F761D"/>
    <w:rsid w:val="009F7A2B"/>
    <w:rsid w:val="00A150A3"/>
    <w:rsid w:val="00A319B3"/>
    <w:rsid w:val="00A53FB6"/>
    <w:rsid w:val="00A86BE5"/>
    <w:rsid w:val="00AA46C1"/>
    <w:rsid w:val="00AB55A6"/>
    <w:rsid w:val="00AC7228"/>
    <w:rsid w:val="00AD4363"/>
    <w:rsid w:val="00B31EC3"/>
    <w:rsid w:val="00B47D17"/>
    <w:rsid w:val="00B62AC1"/>
    <w:rsid w:val="00B82293"/>
    <w:rsid w:val="00B8780A"/>
    <w:rsid w:val="00BB2266"/>
    <w:rsid w:val="00BD7C07"/>
    <w:rsid w:val="00BE1C13"/>
    <w:rsid w:val="00C05798"/>
    <w:rsid w:val="00C14E2B"/>
    <w:rsid w:val="00C210D5"/>
    <w:rsid w:val="00C700C1"/>
    <w:rsid w:val="00C8592D"/>
    <w:rsid w:val="00C93B9D"/>
    <w:rsid w:val="00CA66CF"/>
    <w:rsid w:val="00CC306B"/>
    <w:rsid w:val="00CD0D7F"/>
    <w:rsid w:val="00CD5ECB"/>
    <w:rsid w:val="00D11F20"/>
    <w:rsid w:val="00D239B1"/>
    <w:rsid w:val="00D25FF0"/>
    <w:rsid w:val="00D329A6"/>
    <w:rsid w:val="00D369F4"/>
    <w:rsid w:val="00D9776F"/>
    <w:rsid w:val="00D97DC0"/>
    <w:rsid w:val="00DE0607"/>
    <w:rsid w:val="00E269FA"/>
    <w:rsid w:val="00E31657"/>
    <w:rsid w:val="00E569E3"/>
    <w:rsid w:val="00E6106D"/>
    <w:rsid w:val="00E666C1"/>
    <w:rsid w:val="00E71B87"/>
    <w:rsid w:val="00E72291"/>
    <w:rsid w:val="00E87EA4"/>
    <w:rsid w:val="00E96909"/>
    <w:rsid w:val="00EC0236"/>
    <w:rsid w:val="00EC05AE"/>
    <w:rsid w:val="00EF1D93"/>
    <w:rsid w:val="00F14B8F"/>
    <w:rsid w:val="00F47EA2"/>
    <w:rsid w:val="00F63973"/>
    <w:rsid w:val="00FC5E46"/>
    <w:rsid w:val="00FE212C"/>
    <w:rsid w:val="00FF4A04"/>
    <w:rsid w:val="00FF6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index heading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index heading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457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064191">
          <w:marLeft w:val="10"/>
          <w:marRight w:val="5"/>
          <w:marTop w:val="300"/>
          <w:marBottom w:val="300"/>
          <w:divBdr>
            <w:top w:val="single" w:sz="12" w:space="0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27344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tif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tif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3</Pages>
  <Words>3042</Words>
  <Characters>17343</Characters>
  <Application>Microsoft Office Word</Application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32</cp:revision>
  <cp:lastPrinted>2017-07-20T09:00:00Z</cp:lastPrinted>
  <dcterms:created xsi:type="dcterms:W3CDTF">2017-11-13T03:51:00Z</dcterms:created>
  <dcterms:modified xsi:type="dcterms:W3CDTF">2020-08-13T11:59:00Z</dcterms:modified>
</cp:coreProperties>
</file>